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766738" w14:textId="7724B546" w:rsidR="000B7274" w:rsidRPr="00936B4E" w:rsidRDefault="000B727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36B4E">
        <w:rPr>
          <w:rFonts w:ascii="Times New Roman" w:hAnsi="Times New Roman" w:cs="Times New Roman"/>
          <w:b/>
          <w:bCs/>
          <w:sz w:val="24"/>
          <w:szCs w:val="24"/>
        </w:rPr>
        <w:t>Họ và Tên: Đào Bảo Tín – MSSV:20151230</w:t>
      </w:r>
    </w:p>
    <w:p w14:paraId="1C7DD2AF" w14:textId="4DFE9322" w:rsidR="003A1101" w:rsidRPr="00936B4E" w:rsidRDefault="009536CA">
      <w:pPr>
        <w:rPr>
          <w:rFonts w:ascii="Times New Roman" w:hAnsi="Times New Roman" w:cs="Times New Roman"/>
          <w:sz w:val="24"/>
          <w:szCs w:val="24"/>
        </w:rPr>
      </w:pPr>
      <w:r w:rsidRPr="00936B4E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B11CC39" wp14:editId="3A5F6927">
            <wp:simplePos x="0" y="0"/>
            <wp:positionH relativeFrom="margin">
              <wp:align>center</wp:align>
            </wp:positionH>
            <wp:positionV relativeFrom="paragraph">
              <wp:posOffset>245745</wp:posOffset>
            </wp:positionV>
            <wp:extent cx="3406140" cy="1964055"/>
            <wp:effectExtent l="0" t="0" r="3810" b="0"/>
            <wp:wrapTopAndBottom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6140" cy="1964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1101" w:rsidRPr="00936B4E">
        <w:rPr>
          <w:rFonts w:ascii="Times New Roman" w:hAnsi="Times New Roman" w:cs="Times New Roman"/>
          <w:b/>
          <w:bCs/>
          <w:sz w:val="24"/>
          <w:szCs w:val="24"/>
        </w:rPr>
        <w:t>Câu 1</w:t>
      </w:r>
      <w:r w:rsidR="003A1101" w:rsidRPr="00936B4E">
        <w:rPr>
          <w:rFonts w:ascii="Times New Roman" w:hAnsi="Times New Roman" w:cs="Times New Roman"/>
          <w:sz w:val="24"/>
          <w:szCs w:val="24"/>
        </w:rPr>
        <w:t>:</w:t>
      </w:r>
    </w:p>
    <w:p w14:paraId="2C0E217F" w14:textId="54F8205E" w:rsidR="009536CA" w:rsidRPr="00936B4E" w:rsidRDefault="009536CA">
      <w:pPr>
        <w:rPr>
          <w:rFonts w:ascii="Times New Roman" w:hAnsi="Times New Roman" w:cs="Times New Roman"/>
          <w:sz w:val="24"/>
          <w:szCs w:val="24"/>
        </w:rPr>
      </w:pPr>
    </w:p>
    <w:p w14:paraId="49591DEC" w14:textId="51F7DA3B" w:rsidR="009206DC" w:rsidRPr="00936B4E" w:rsidRDefault="009206DC" w:rsidP="00837A6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936B4E">
        <w:rPr>
          <w:rFonts w:ascii="Times New Roman" w:hAnsi="Times New Roman" w:cs="Times New Roman"/>
          <w:b/>
          <w:bCs/>
          <w:sz w:val="24"/>
          <w:szCs w:val="24"/>
        </w:rPr>
        <w:t>Tìm mô hình toán của hệ thống dưới dạng phương trình không gian trạng thái</w:t>
      </w:r>
    </w:p>
    <w:p w14:paraId="29BE250A" w14:textId="77777777" w:rsidR="00BD45D6" w:rsidRPr="00936B4E" w:rsidRDefault="00BD45D6" w:rsidP="00BD45D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8DBB842" w14:textId="5063E0E8" w:rsidR="00784E2A" w:rsidRDefault="009536CA" w:rsidP="00BD45D6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936B4E">
        <w:rPr>
          <w:rFonts w:ascii="Times New Roman" w:hAnsi="Times New Roman" w:cs="Times New Roman"/>
          <w:sz w:val="24"/>
          <w:szCs w:val="24"/>
        </w:rPr>
        <w:t xml:space="preserve">Áp dụng định luật 2 Newton ta xác định được phương trình động lực học của </w:t>
      </w:r>
      <w:r w:rsidR="006F2FB0">
        <w:rPr>
          <w:rFonts w:ascii="Times New Roman" w:hAnsi="Times New Roman" w:cs="Times New Roman"/>
          <w:sz w:val="24"/>
          <w:szCs w:val="24"/>
        </w:rPr>
        <w:t>hệ cơ</w:t>
      </w:r>
    </w:p>
    <w:p w14:paraId="070FE346" w14:textId="57F751EF" w:rsidR="006F2FB0" w:rsidRPr="00936B4E" w:rsidRDefault="006F2FB0" w:rsidP="00BD45D6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-k(y-u) -b(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)</m:t>
        </m:r>
      </m:oMath>
    </w:p>
    <w:p w14:paraId="74EE78C5" w14:textId="2B860187" w:rsidR="009536CA" w:rsidRPr="00A208A3" w:rsidRDefault="009047C2" w:rsidP="00A208A3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m* 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-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b*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- </m:t>
              </m:r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</m:acc>
            </m:e>
          </m:d>
        </m:oMath>
      </m:oMathPara>
    </w:p>
    <w:p w14:paraId="617827D4" w14:textId="4EF56A17" w:rsidR="009047C2" w:rsidRPr="00A208A3" w:rsidRDefault="009047C2" w:rsidP="00A208A3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↔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*y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* 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*u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* 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e>
          </m:acc>
        </m:oMath>
      </m:oMathPara>
    </w:p>
    <w:p w14:paraId="2B6B298E" w14:textId="034C074D" w:rsidR="009047C2" w:rsidRPr="00936B4E" w:rsidRDefault="009047C2" w:rsidP="00A208A3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  <w:r w:rsidRPr="00936B4E">
        <w:rPr>
          <w:rFonts w:ascii="Times New Roman" w:eastAsiaTheme="minorEastAsia" w:hAnsi="Times New Roman" w:cs="Times New Roman"/>
          <w:sz w:val="24"/>
          <w:szCs w:val="24"/>
        </w:rPr>
        <w:t>Với m = 1kg, k = 0.1, b = 0.1</w:t>
      </w:r>
    </w:p>
    <w:p w14:paraId="69642E4C" w14:textId="37F3CA39" w:rsidR="009047C2" w:rsidRPr="00A208A3" w:rsidRDefault="009047C2" w:rsidP="00A208A3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↔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0.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*y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0.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* 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0.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*u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0.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* 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e>
          </m:acc>
        </m:oMath>
      </m:oMathPara>
    </w:p>
    <w:p w14:paraId="56A68CAE" w14:textId="1EA1CCB1" w:rsidR="009047C2" w:rsidRPr="00A208A3" w:rsidRDefault="009047C2" w:rsidP="00A208A3">
      <w:pPr>
        <w:pStyle w:val="ListParagraph"/>
        <w:ind w:left="1440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↔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 xml:space="preserve">+ 0.1*y+0.1* 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 xml:space="preserve">= 0.1*u+0.1* 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e>
          </m:acc>
        </m:oMath>
      </m:oMathPara>
    </w:p>
    <w:p w14:paraId="05DD4CC5" w14:textId="72656B6F" w:rsidR="00725975" w:rsidRPr="00936B4E" w:rsidRDefault="00725975" w:rsidP="00A208A3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936B4E">
        <w:rPr>
          <w:rFonts w:ascii="Times New Roman" w:eastAsiaTheme="minorEastAsia" w:hAnsi="Times New Roman" w:cs="Times New Roman"/>
          <w:sz w:val="24"/>
          <w:szCs w:val="24"/>
        </w:rPr>
        <w:t>Đặt</w:t>
      </w:r>
      <w:r w:rsidR="00B06B51" w:rsidRPr="00936B4E">
        <w:rPr>
          <w:rFonts w:ascii="Times New Roman" w:eastAsiaTheme="minorEastAsia" w:hAnsi="Times New Roman" w:cs="Times New Roman"/>
          <w:sz w:val="24"/>
          <w:szCs w:val="24"/>
        </w:rPr>
        <w:t xml:space="preserve"> biến trạng thái:</w:t>
      </w:r>
    </w:p>
    <w:p w14:paraId="29725195" w14:textId="71BB6D31" w:rsidR="00725975" w:rsidRPr="00936B4E" w:rsidRDefault="00000000" w:rsidP="00A208A3">
      <w:pPr>
        <w:ind w:left="1440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y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="00725975" w:rsidRPr="00936B4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7459C8B3" w14:textId="44CF8C0F" w:rsidR="00725975" w:rsidRPr="00936B4E" w:rsidRDefault="00000000" w:rsidP="00A208A3">
      <w:pPr>
        <w:ind w:left="144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-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*u(t)</m:t>
          </m:r>
        </m:oMath>
      </m:oMathPara>
    </w:p>
    <w:p w14:paraId="6262C046" w14:textId="76B74930" w:rsidR="00B06B51" w:rsidRPr="00936B4E" w:rsidRDefault="00B06B51" w:rsidP="00A208A3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936B4E">
        <w:rPr>
          <w:rFonts w:ascii="Times New Roman" w:eastAsiaTheme="minorEastAsia" w:hAnsi="Times New Roman" w:cs="Times New Roman"/>
          <w:sz w:val="24"/>
          <w:szCs w:val="24"/>
        </w:rPr>
        <w:t>Lúc này:</w:t>
      </w:r>
    </w:p>
    <w:p w14:paraId="6ACE7A0E" w14:textId="0AF7CBAC" w:rsidR="00B06B51" w:rsidRPr="00936B4E" w:rsidRDefault="00000000" w:rsidP="00A208A3">
      <w:pPr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.1</m:t>
        </m:r>
      </m:oMath>
      <w:r w:rsidR="00B06B51" w:rsidRPr="00936B4E">
        <w:rPr>
          <w:rFonts w:ascii="Times New Roman" w:eastAsiaTheme="minorEastAsia" w:hAnsi="Times New Roman" w:cs="Times New Roman"/>
          <w:sz w:val="24"/>
          <w:szCs w:val="24"/>
        </w:rPr>
        <w:tab/>
      </w:r>
      <w:r w:rsidR="00B06B51" w:rsidRPr="00936B4E">
        <w:rPr>
          <w:rFonts w:ascii="Times New Roman" w:eastAsiaTheme="minorEastAsia" w:hAnsi="Times New Roman" w:cs="Times New Roman"/>
          <w:sz w:val="24"/>
          <w:szCs w:val="24"/>
        </w:rPr>
        <w:tab/>
      </w:r>
    </w:p>
    <w:p w14:paraId="2270BC83" w14:textId="49506D05" w:rsidR="00B06B51" w:rsidRPr="00936B4E" w:rsidRDefault="00000000" w:rsidP="00A208A3">
      <w:pPr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0.1-0.1*0.1=0.09</m:t>
          </m:r>
        </m:oMath>
      </m:oMathPara>
    </w:p>
    <w:p w14:paraId="6ADDD94D" w14:textId="2A0737ED" w:rsidR="00177DA1" w:rsidRPr="00936B4E" w:rsidRDefault="00177DA1" w:rsidP="00A208A3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936B4E">
        <w:rPr>
          <w:rFonts w:ascii="Times New Roman" w:eastAsiaTheme="minorEastAsia" w:hAnsi="Times New Roman" w:cs="Times New Roman"/>
          <w:sz w:val="24"/>
          <w:szCs w:val="24"/>
        </w:rPr>
        <w:t>Hệ phương trình trạng thái:</w:t>
      </w:r>
    </w:p>
    <w:p w14:paraId="063A5C56" w14:textId="0AE76E53" w:rsidR="00177DA1" w:rsidRPr="00936B4E" w:rsidRDefault="00000000" w:rsidP="00A208A3">
      <w:pPr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Ax+Bu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=Cx</m:t>
                  </m:r>
                </m:e>
              </m:eqArr>
            </m:e>
          </m:d>
        </m:oMath>
      </m:oMathPara>
    </w:p>
    <w:p w14:paraId="1EA8200E" w14:textId="07788C88" w:rsidR="0066134C" w:rsidRPr="00936B4E" w:rsidRDefault="0066134C" w:rsidP="00A208A3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936B4E">
        <w:rPr>
          <w:rFonts w:ascii="Times New Roman" w:eastAsiaTheme="minorEastAsia" w:hAnsi="Times New Roman" w:cs="Times New Roman"/>
          <w:sz w:val="24"/>
          <w:szCs w:val="24"/>
        </w:rPr>
        <w:t>Ta có:</w:t>
      </w:r>
    </w:p>
    <w:p w14:paraId="582F2597" w14:textId="1E00AA00" w:rsidR="005D083D" w:rsidRDefault="00000000" w:rsidP="001D2C13">
      <w:pPr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</m:eqArr>
          </m:e>
        </m:d>
      </m:oMath>
      <w:r w:rsidR="0066134C" w:rsidRPr="00936B4E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x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t)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t)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</m:eqArr>
          </m:e>
        </m:d>
      </m:oMath>
      <w:r w:rsidR="00C54847" w:rsidRPr="00936B4E">
        <w:rPr>
          <w:rFonts w:ascii="Times New Roman" w:eastAsiaTheme="minorEastAsia" w:hAnsi="Times New Roman" w:cs="Times New Roman"/>
          <w:sz w:val="24"/>
          <w:szCs w:val="24"/>
        </w:rPr>
        <w:t xml:space="preserve">, A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0.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0.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="003C7774" w:rsidRPr="00936B4E">
        <w:rPr>
          <w:rFonts w:ascii="Times New Roman" w:eastAsiaTheme="minorEastAsia" w:hAnsi="Times New Roman" w:cs="Times New Roman"/>
          <w:sz w:val="24"/>
          <w:szCs w:val="24"/>
        </w:rPr>
        <w:t xml:space="preserve"> B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.1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.09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</m:eqArr>
          </m:e>
        </m:d>
      </m:oMath>
      <w:r w:rsidR="003C7774" w:rsidRPr="00936B4E">
        <w:rPr>
          <w:rFonts w:ascii="Times New Roman" w:eastAsiaTheme="minorEastAsia" w:hAnsi="Times New Roman" w:cs="Times New Roman"/>
          <w:sz w:val="24"/>
          <w:szCs w:val="24"/>
        </w:rPr>
        <w:t xml:space="preserve">,C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 0</m:t>
            </m:r>
          </m:e>
        </m:d>
      </m:oMath>
    </w:p>
    <w:p w14:paraId="65E58A82" w14:textId="3C5677D3" w:rsidR="005D083D" w:rsidRDefault="005D083D" w:rsidP="005D083D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lastRenderedPageBreak/>
        <w:t>Thực hiện lấy mẫu với bộ dữ liệu với số liệu trên</w:t>
      </w:r>
    </w:p>
    <w:p w14:paraId="45531D8F" w14:textId="55C7F73E" w:rsidR="00C040D1" w:rsidRPr="00C040D1" w:rsidRDefault="00C040D1" w:rsidP="004719F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C040D1">
        <w:rPr>
          <w:rFonts w:ascii="Times New Roman" w:eastAsiaTheme="minorEastAsia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DC34092" wp14:editId="4A2FB536">
            <wp:simplePos x="0" y="0"/>
            <wp:positionH relativeFrom="margin">
              <wp:align>center</wp:align>
            </wp:positionH>
            <wp:positionV relativeFrom="paragraph">
              <wp:posOffset>2023599</wp:posOffset>
            </wp:positionV>
            <wp:extent cx="3987800" cy="1449705"/>
            <wp:effectExtent l="0" t="0" r="0" b="0"/>
            <wp:wrapTopAndBottom/>
            <wp:docPr id="21667742" name="Picture 1" descr="A picture containing diagram, line, technical drawing, pla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67742" name="Picture 1" descr="A picture containing diagram, line, technical drawing, plan&#10;&#10;Description automatically generated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7800" cy="1449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40D1">
        <w:rPr>
          <w:rFonts w:ascii="Times New Roman" w:eastAsiaTheme="minorEastAsia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0CD078A1" wp14:editId="4E3FE220">
            <wp:simplePos x="0" y="0"/>
            <wp:positionH relativeFrom="margin">
              <wp:align>center</wp:align>
            </wp:positionH>
            <wp:positionV relativeFrom="paragraph">
              <wp:posOffset>293467</wp:posOffset>
            </wp:positionV>
            <wp:extent cx="3734435" cy="1659890"/>
            <wp:effectExtent l="0" t="0" r="0" b="0"/>
            <wp:wrapTopAndBottom/>
            <wp:docPr id="1311630662" name="Picture 1" descr="A picture containing diagram, rectangle, plan, technical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630662" name="Picture 1" descr="A picture containing diagram, rectangle, plan, technical drawing&#10;&#10;Description automatically generated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4435" cy="1659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40D1">
        <w:rPr>
          <w:rFonts w:ascii="Times New Roman" w:eastAsiaTheme="minorEastAsia" w:hAnsi="Times New Roman" w:cs="Times New Roman"/>
          <w:sz w:val="24"/>
          <w:szCs w:val="24"/>
        </w:rPr>
        <w:t>Hình vẽ Simulink</w:t>
      </w:r>
    </w:p>
    <w:p w14:paraId="025AC79F" w14:textId="6574C4BD" w:rsidR="00C040D1" w:rsidRPr="00C040D1" w:rsidRDefault="00C040D1" w:rsidP="004719F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ời gian lấy mẫu 0.1 giây trong 100 giây</w:t>
      </w:r>
    </w:p>
    <w:p w14:paraId="38DED7D5" w14:textId="5D921482" w:rsidR="00C040D1" w:rsidRPr="00C040D1" w:rsidRDefault="00C040D1" w:rsidP="004719F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C040D1">
        <w:rPr>
          <w:rFonts w:ascii="Times New Roman" w:eastAsiaTheme="minorEastAsia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0211B3E" wp14:editId="4829BA69">
            <wp:simplePos x="0" y="0"/>
            <wp:positionH relativeFrom="margin">
              <wp:align>center</wp:align>
            </wp:positionH>
            <wp:positionV relativeFrom="paragraph">
              <wp:posOffset>254439</wp:posOffset>
            </wp:positionV>
            <wp:extent cx="1705213" cy="971686"/>
            <wp:effectExtent l="0" t="0" r="0" b="0"/>
            <wp:wrapTopAndBottom/>
            <wp:docPr id="185444775" name="Picture 1" descr="A picture containing text, font, screenshot, desig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44775" name="Picture 1" descr="A picture containing text, font, screenshot, design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5213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>Với bộ thông số là:</w:t>
      </w:r>
    </w:p>
    <w:p w14:paraId="4B362A6A" w14:textId="71948F68" w:rsidR="00C040D1" w:rsidRPr="00C040D1" w:rsidRDefault="00C040D1" w:rsidP="00C040D1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a lấy 10 số liệu đầu</w:t>
      </w:r>
    </w:p>
    <w:tbl>
      <w:tblPr>
        <w:tblW w:w="3434" w:type="dxa"/>
        <w:tblInd w:w="3041" w:type="dxa"/>
        <w:tblLook w:val="04A0" w:firstRow="1" w:lastRow="0" w:firstColumn="1" w:lastColumn="0" w:noHBand="0" w:noVBand="1"/>
      </w:tblPr>
      <w:tblGrid>
        <w:gridCol w:w="960"/>
        <w:gridCol w:w="1375"/>
        <w:gridCol w:w="1099"/>
      </w:tblGrid>
      <w:tr w:rsidR="0092764D" w:rsidRPr="0092764D" w14:paraId="4732F270" w14:textId="77777777" w:rsidTr="001D2C13">
        <w:trPr>
          <w:trHeight w:val="33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B8FF7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ime</w:t>
            </w:r>
          </w:p>
        </w:tc>
        <w:tc>
          <w:tcPr>
            <w:tcW w:w="13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EC10F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u1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1547D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y1</w:t>
            </w:r>
          </w:p>
        </w:tc>
      </w:tr>
      <w:tr w:rsidR="0092764D" w:rsidRPr="0092764D" w14:paraId="2EC0E2F6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B80EB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D5CC2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5164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C70D1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</w:t>
            </w:r>
          </w:p>
        </w:tc>
      </w:tr>
      <w:tr w:rsidR="0092764D" w:rsidRPr="0092764D" w14:paraId="1B045924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FB376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1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48345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.157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CB9E4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0.426</w:t>
            </w:r>
          </w:p>
        </w:tc>
      </w:tr>
      <w:tr w:rsidR="0092764D" w:rsidRPr="0092764D" w14:paraId="5808D78F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DC708E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2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6AD15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.547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BAF2FF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0.882</w:t>
            </w:r>
          </w:p>
        </w:tc>
      </w:tr>
      <w:tr w:rsidR="0092764D" w:rsidRPr="0092764D" w14:paraId="07E7D85A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426842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3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A6879E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16.085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AD717F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1.323</w:t>
            </w:r>
          </w:p>
        </w:tc>
      </w:tr>
      <w:tr w:rsidR="0092764D" w:rsidRPr="0092764D" w14:paraId="6056ED5C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63A58C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4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D2D62E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4.5885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F993E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1.7777</w:t>
            </w:r>
          </w:p>
        </w:tc>
      </w:tr>
      <w:tr w:rsidR="0092764D" w:rsidRPr="0092764D" w14:paraId="392A4FEA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CDCC9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5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EAFE3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8.4759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7E5907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2.221</w:t>
            </w:r>
          </w:p>
        </w:tc>
      </w:tr>
      <w:tr w:rsidR="0092764D" w:rsidRPr="0092764D" w14:paraId="32660B04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488CEA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6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2BCBC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10.8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1F35F6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2.6757</w:t>
            </w:r>
          </w:p>
        </w:tc>
      </w:tr>
      <w:tr w:rsidR="0092764D" w:rsidRPr="0092764D" w14:paraId="6BDD0EFD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15A9E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7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BE21CA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5.0814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2F350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3.115</w:t>
            </w:r>
          </w:p>
        </w:tc>
      </w:tr>
      <w:tr w:rsidR="0092764D" w:rsidRPr="0092764D" w14:paraId="4680A8C0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94F254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8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14214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5.84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0D0A2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3.5564</w:t>
            </w:r>
          </w:p>
        </w:tc>
      </w:tr>
      <w:tr w:rsidR="0092764D" w:rsidRPr="0092764D" w14:paraId="3E829917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695AE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0.9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91C6F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8.7823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4C190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3.9759</w:t>
            </w:r>
          </w:p>
        </w:tc>
      </w:tr>
      <w:tr w:rsidR="0092764D" w:rsidRPr="0092764D" w14:paraId="20211553" w14:textId="77777777" w:rsidTr="001D2C13">
        <w:trPr>
          <w:trHeight w:val="33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37D0C9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18928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13.558</w:t>
            </w:r>
          </w:p>
        </w:tc>
        <w:tc>
          <w:tcPr>
            <w:tcW w:w="1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7B113" w14:textId="77777777" w:rsidR="0092764D" w:rsidRPr="0092764D" w:rsidRDefault="0092764D" w:rsidP="009276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2764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4.4217</w:t>
            </w:r>
          </w:p>
        </w:tc>
      </w:tr>
    </w:tbl>
    <w:p w14:paraId="7DAD1E19" w14:textId="5D663C60" w:rsidR="003E5A83" w:rsidRDefault="003E5A83" w:rsidP="000362DA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lastRenderedPageBreak/>
        <w:t>Khởi tạo thông số m, k, b bất kì thực hiện nhận dạng thông số hệ thống trên bằng Matlab/Simulink</w:t>
      </w:r>
    </w:p>
    <w:p w14:paraId="69A8B844" w14:textId="7405273C" w:rsidR="00FF1CEF" w:rsidRPr="00FF1CEF" w:rsidRDefault="00FF1CEF" w:rsidP="003E5A83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C040D1">
        <w:rPr>
          <w:rFonts w:ascii="Times New Roman" w:eastAsiaTheme="minorEastAsia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3F5D7E84" wp14:editId="04BF2A5A">
            <wp:simplePos x="0" y="0"/>
            <wp:positionH relativeFrom="margin">
              <wp:align>center</wp:align>
            </wp:positionH>
            <wp:positionV relativeFrom="paragraph">
              <wp:posOffset>1374190</wp:posOffset>
            </wp:positionV>
            <wp:extent cx="3987800" cy="1449705"/>
            <wp:effectExtent l="0" t="0" r="0" b="0"/>
            <wp:wrapTopAndBottom/>
            <wp:docPr id="755461795" name="Picture 755461795" descr="A picture containing diagram, line, technical drawing, pla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67742" name="Picture 1" descr="A picture containing diagram, line, technical drawing, plan&#10;&#10;Description automatically generated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7800" cy="1449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F1CEF">
        <w:rPr>
          <w:rFonts w:ascii="Times New Roman" w:eastAsiaTheme="minorEastAsia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76059F44" wp14:editId="7B23DDA4">
            <wp:simplePos x="0" y="0"/>
            <wp:positionH relativeFrom="margin">
              <wp:align>center</wp:align>
            </wp:positionH>
            <wp:positionV relativeFrom="paragraph">
              <wp:posOffset>246091</wp:posOffset>
            </wp:positionV>
            <wp:extent cx="4055110" cy="1040765"/>
            <wp:effectExtent l="0" t="0" r="2540" b="6985"/>
            <wp:wrapTopAndBottom/>
            <wp:docPr id="1428508710" name="Picture 1" descr="A picture containing diagram, screenshot, lin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508710" name="Picture 1" descr="A picture containing diagram, screenshot, line, rectangle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5110" cy="1040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5A83">
        <w:rPr>
          <w:rFonts w:ascii="Times New Roman" w:eastAsiaTheme="minorEastAsia" w:hAnsi="Times New Roman" w:cs="Times New Roman"/>
          <w:sz w:val="24"/>
          <w:szCs w:val="24"/>
        </w:rPr>
        <w:t>Mô hình nhận dạng</w:t>
      </w:r>
    </w:p>
    <w:p w14:paraId="6C0E0056" w14:textId="2BDDCC24" w:rsidR="000A1B20" w:rsidRPr="00FF1CEF" w:rsidRDefault="00FF1CEF" w:rsidP="00FF1CEF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ời gián lấy mẫu 0.1 giây trong 100 giây.</w:t>
      </w:r>
    </w:p>
    <w:p w14:paraId="0A8C3DA2" w14:textId="1419B2E0" w:rsidR="00FF1CEF" w:rsidRPr="003C643E" w:rsidRDefault="003C643E" w:rsidP="00FF1CEF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3C643E">
        <w:rPr>
          <w:rFonts w:ascii="Times New Roman" w:eastAsiaTheme="minorEastAsia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C3C214A" wp14:editId="6788746B">
            <wp:simplePos x="0" y="0"/>
            <wp:positionH relativeFrom="margin">
              <wp:align>center</wp:align>
            </wp:positionH>
            <wp:positionV relativeFrom="paragraph">
              <wp:posOffset>294062</wp:posOffset>
            </wp:positionV>
            <wp:extent cx="1543265" cy="857370"/>
            <wp:effectExtent l="0" t="0" r="0" b="0"/>
            <wp:wrapTopAndBottom/>
            <wp:docPr id="13007201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72013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265" cy="857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1CEF">
        <w:rPr>
          <w:rFonts w:ascii="Times New Roman" w:eastAsiaTheme="minorEastAsia" w:hAnsi="Times New Roman" w:cs="Times New Roman"/>
          <w:sz w:val="24"/>
          <w:szCs w:val="24"/>
        </w:rPr>
        <w:t>Khởi tạo thông số mới</w:t>
      </w:r>
    </w:p>
    <w:p w14:paraId="5733A558" w14:textId="58A775D8" w:rsidR="003C643E" w:rsidRPr="00862C7B" w:rsidRDefault="00862C7B" w:rsidP="00303010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862C7B">
        <w:rPr>
          <w:rFonts w:ascii="Times New Roman" w:eastAsiaTheme="minorEastAsia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30B45DB" wp14:editId="37FFB1F0">
            <wp:simplePos x="0" y="0"/>
            <wp:positionH relativeFrom="margin">
              <wp:align>center</wp:align>
            </wp:positionH>
            <wp:positionV relativeFrom="paragraph">
              <wp:posOffset>1230023</wp:posOffset>
            </wp:positionV>
            <wp:extent cx="5629275" cy="2990215"/>
            <wp:effectExtent l="0" t="0" r="9525" b="635"/>
            <wp:wrapTopAndBottom/>
            <wp:docPr id="991406049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406049" name="Picture 1" descr="A screenshot of a computer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2990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3010">
        <w:rPr>
          <w:rFonts w:ascii="Times New Roman" w:eastAsiaTheme="minorEastAsia" w:hAnsi="Times New Roman" w:cs="Times New Roman"/>
          <w:sz w:val="24"/>
          <w:szCs w:val="24"/>
        </w:rPr>
        <w:t>Kết quả sau khi nhận dạng</w:t>
      </w:r>
    </w:p>
    <w:p w14:paraId="16EBCC4C" w14:textId="62AB173D" w:rsidR="00862C7B" w:rsidRPr="00950E05" w:rsidRDefault="00862C7B" w:rsidP="00862C7B">
      <w:pPr>
        <w:pStyle w:val="ListParagraph"/>
        <w:ind w:left="1080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</w:p>
    <w:p w14:paraId="0107B5C0" w14:textId="2BC38AB2" w:rsidR="002A40B5" w:rsidRDefault="002B3354" w:rsidP="002D0D7A">
      <w:pPr>
        <w:pStyle w:val="ListParagraph"/>
        <w:numPr>
          <w:ilvl w:val="0"/>
          <w:numId w:val="8"/>
        </w:numPr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2B3354">
        <w:rPr>
          <w:rFonts w:ascii="Times New Roman" w:eastAsiaTheme="minorEastAsia" w:hAnsi="Times New Roman" w:cs="Times New Roman"/>
          <w:sz w:val="24"/>
          <w:szCs w:val="24"/>
        </w:rPr>
        <w:t xml:space="preserve">Ta tìm được thông số: </w:t>
      </w:r>
      <w:r>
        <w:rPr>
          <w:rFonts w:ascii="Times New Roman" w:eastAsiaTheme="minorEastAsia" w:hAnsi="Times New Roman" w:cs="Times New Roman"/>
          <w:sz w:val="24"/>
          <w:szCs w:val="24"/>
        </w:rPr>
        <w:t>m =</w:t>
      </w:r>
      <w:r w:rsidRPr="002B3354">
        <w:t xml:space="preserve"> </w:t>
      </w:r>
      <w:r w:rsidR="002E62E1" w:rsidRPr="002E62E1">
        <w:rPr>
          <w:rFonts w:ascii="Times New Roman" w:eastAsiaTheme="minorEastAsia" w:hAnsi="Times New Roman" w:cs="Times New Roman"/>
          <w:sz w:val="24"/>
          <w:szCs w:val="24"/>
        </w:rPr>
        <w:t>0.53307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k = </w:t>
      </w:r>
      <w:r w:rsidR="002E62E1" w:rsidRPr="002E62E1">
        <w:rPr>
          <w:rFonts w:ascii="Times New Roman" w:eastAsiaTheme="minorEastAsia" w:hAnsi="Times New Roman" w:cs="Times New Roman"/>
          <w:sz w:val="24"/>
          <w:szCs w:val="24"/>
        </w:rPr>
        <w:t>0.05330</w:t>
      </w:r>
      <w:r w:rsidR="002E62E1">
        <w:rPr>
          <w:rFonts w:ascii="Times New Roman" w:eastAsiaTheme="minorEastAsia" w:hAnsi="Times New Roman" w:cs="Times New Roman"/>
          <w:sz w:val="24"/>
          <w:szCs w:val="24"/>
        </w:rPr>
        <w:t>4</w:t>
      </w:r>
      <w:r>
        <w:rPr>
          <w:rFonts w:ascii="Times New Roman" w:eastAsiaTheme="minorEastAsia" w:hAnsi="Times New Roman" w:cs="Times New Roman"/>
          <w:sz w:val="24"/>
          <w:szCs w:val="24"/>
        </w:rPr>
        <w:t>, b =</w:t>
      </w:r>
      <w:r w:rsidRPr="002B3354">
        <w:t xml:space="preserve"> </w:t>
      </w:r>
      <w:r w:rsidR="002E62E1" w:rsidRPr="002E62E1">
        <w:rPr>
          <w:rFonts w:ascii="Times New Roman" w:eastAsiaTheme="minorEastAsia" w:hAnsi="Times New Roman" w:cs="Times New Roman"/>
          <w:sz w:val="24"/>
          <w:szCs w:val="24"/>
        </w:rPr>
        <w:t>0.053305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D62D1E4" w14:textId="77777777" w:rsidR="002E62E1" w:rsidRPr="002E62E1" w:rsidRDefault="002E62E1" w:rsidP="002E62E1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2E62E1">
        <w:rPr>
          <w:rFonts w:ascii="Times New Roman" w:eastAsiaTheme="minorEastAsia" w:hAnsi="Times New Roman" w:cs="Times New Roman"/>
          <w:b/>
          <w:bCs/>
          <w:sz w:val="24"/>
          <w:szCs w:val="24"/>
        </w:rPr>
        <w:lastRenderedPageBreak/>
        <w:t>Thiết kế bộ điều khiển cho hệ thống với bộ thông số nhận dạng được</w:t>
      </w:r>
    </w:p>
    <w:p w14:paraId="22A7AAAA" w14:textId="6DB9D32B" w:rsidR="002E62E1" w:rsidRDefault="002E62E1" w:rsidP="002E62E1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Với bộ thông số nhận dạng được ở câu c là </w:t>
      </w:r>
      <w:r w:rsidR="006C4D5B">
        <w:rPr>
          <w:rFonts w:ascii="Times New Roman" w:eastAsiaTheme="minorEastAsia" w:hAnsi="Times New Roman" w:cs="Times New Roman"/>
          <w:sz w:val="24"/>
          <w:szCs w:val="24"/>
        </w:rPr>
        <w:t>m =</w:t>
      </w:r>
      <w:r w:rsidR="006C4D5B" w:rsidRPr="002B3354">
        <w:t xml:space="preserve"> </w:t>
      </w:r>
      <w:r w:rsidR="006C4D5B" w:rsidRPr="002E62E1">
        <w:rPr>
          <w:rFonts w:ascii="Times New Roman" w:eastAsiaTheme="minorEastAsia" w:hAnsi="Times New Roman" w:cs="Times New Roman"/>
          <w:sz w:val="24"/>
          <w:szCs w:val="24"/>
        </w:rPr>
        <w:t>0.53307</w:t>
      </w:r>
      <w:r w:rsidR="006C4D5B">
        <w:rPr>
          <w:rFonts w:ascii="Times New Roman" w:eastAsiaTheme="minorEastAsia" w:hAnsi="Times New Roman" w:cs="Times New Roman"/>
          <w:sz w:val="24"/>
          <w:szCs w:val="24"/>
        </w:rPr>
        <w:t xml:space="preserve">, k = </w:t>
      </w:r>
      <w:r w:rsidR="006C4D5B" w:rsidRPr="002E62E1">
        <w:rPr>
          <w:rFonts w:ascii="Times New Roman" w:eastAsiaTheme="minorEastAsia" w:hAnsi="Times New Roman" w:cs="Times New Roman"/>
          <w:sz w:val="24"/>
          <w:szCs w:val="24"/>
        </w:rPr>
        <w:t>0.05330</w:t>
      </w:r>
      <w:r w:rsidR="006C4D5B">
        <w:rPr>
          <w:rFonts w:ascii="Times New Roman" w:eastAsiaTheme="minorEastAsia" w:hAnsi="Times New Roman" w:cs="Times New Roman"/>
          <w:sz w:val="24"/>
          <w:szCs w:val="24"/>
        </w:rPr>
        <w:t>4, b =</w:t>
      </w:r>
      <w:r w:rsidR="006C4D5B" w:rsidRPr="002B3354">
        <w:t xml:space="preserve"> </w:t>
      </w:r>
      <w:r w:rsidR="006C4D5B" w:rsidRPr="002E62E1">
        <w:rPr>
          <w:rFonts w:ascii="Times New Roman" w:eastAsiaTheme="minorEastAsia" w:hAnsi="Times New Roman" w:cs="Times New Roman"/>
          <w:sz w:val="24"/>
          <w:szCs w:val="24"/>
        </w:rPr>
        <w:t>0.053305</w:t>
      </w:r>
      <w:r w:rsidR="006C4D5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12DF659" w14:textId="19FC1E4E" w:rsidR="002E62E1" w:rsidRDefault="002E62E1" w:rsidP="002E62E1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a có:</w:t>
      </w:r>
    </w:p>
    <w:p w14:paraId="019CAA14" w14:textId="77777777" w:rsidR="00AF282C" w:rsidRDefault="00AF282C" w:rsidP="00AF282C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</m:eqArr>
          </m:e>
        </m:d>
      </m:oMath>
      <w:r w:rsidRPr="00AF282C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x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t)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t)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</m:eqArr>
          </m:e>
        </m:d>
      </m:oMath>
      <w:r w:rsidRPr="00AF282C">
        <w:rPr>
          <w:rFonts w:ascii="Times New Roman" w:eastAsiaTheme="minorEastAsia" w:hAnsi="Times New Roman" w:cs="Times New Roman"/>
          <w:sz w:val="24"/>
          <w:szCs w:val="24"/>
        </w:rPr>
        <w:t xml:space="preserve">, A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0.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0.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AF282C">
        <w:rPr>
          <w:rFonts w:ascii="Times New Roman" w:eastAsiaTheme="minorEastAsia" w:hAnsi="Times New Roman" w:cs="Times New Roman"/>
          <w:sz w:val="24"/>
          <w:szCs w:val="24"/>
        </w:rPr>
        <w:t xml:space="preserve"> B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.1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.09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</m:eqArr>
          </m:e>
        </m:d>
      </m:oMath>
      <w:r w:rsidRPr="00AF282C">
        <w:rPr>
          <w:rFonts w:ascii="Times New Roman" w:eastAsiaTheme="minorEastAsia" w:hAnsi="Times New Roman" w:cs="Times New Roman"/>
          <w:sz w:val="24"/>
          <w:szCs w:val="24"/>
        </w:rPr>
        <w:t xml:space="preserve">,C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 0</m:t>
            </m:r>
          </m:e>
        </m:d>
      </m:oMath>
    </w:p>
    <w:p w14:paraId="11F8341D" w14:textId="3070E67E" w:rsidR="006C4D5B" w:rsidRPr="006C4D5B" w:rsidRDefault="006C4D5B" w:rsidP="006C4D5B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Hệ phương trình trạng thái</w:t>
      </w:r>
    </w:p>
    <w:p w14:paraId="623E2C47" w14:textId="06359CB4" w:rsidR="006C4D5B" w:rsidRPr="006C4D5B" w:rsidRDefault="006C4D5B" w:rsidP="006C4D5B">
      <w:pPr>
        <w:pStyle w:val="ListParagraph"/>
        <w:ind w:left="108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=A*x + B*u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=C*x</m:t>
                  </m:r>
                </m:e>
              </m:eqArr>
            </m:e>
          </m:d>
        </m:oMath>
      </m:oMathPara>
    </w:p>
    <w:p w14:paraId="08D1A212" w14:textId="0FF0435A" w:rsidR="006C4D5B" w:rsidRDefault="006C4D5B" w:rsidP="006C4D5B">
      <w:pPr>
        <w:pStyle w:val="ListParagraph"/>
        <w:ind w:left="108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cr m:val="script"/>
          </m:rPr>
          <w:rPr>
            <w:rFonts w:ascii="Cambria Math" w:hAnsi="Cambria Math" w:cs="Times New Roman"/>
            <w:sz w:val="26"/>
            <w:szCs w:val="26"/>
          </w:rPr>
          <m:t>E=[</m:t>
        </m:r>
        <m:r>
          <w:rPr>
            <w:rFonts w:ascii="Cambria Math" w:hAnsi="Cambria Math" w:cs="Times New Roman"/>
            <w:sz w:val="26"/>
            <w:szCs w:val="26"/>
          </w:rPr>
          <m:t>B</m:t>
        </m:r>
        <m:r>
          <w:rPr>
            <w:rFonts w:ascii="Cambria Math" w:hAnsi="Cambria Math" w:cs="Times New Roman"/>
            <w:sz w:val="26"/>
            <w:szCs w:val="26"/>
          </w:rPr>
          <m:t xml:space="preserve">  A*B]</m:t>
        </m:r>
      </m:oMath>
      <w:r>
        <w:rPr>
          <w:rFonts w:ascii="Times New Roman" w:hAnsi="Times New Roman" w:cs="Times New Roman"/>
          <w:sz w:val="26"/>
          <w:szCs w:val="26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.1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0.0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.01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0.019</m:t>
                  </m:r>
                </m:e>
              </m:mr>
            </m:m>
          </m:e>
        </m:d>
      </m:oMath>
      <w:r w:rsidR="00DB1E40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5C87731D" w14:textId="632265C8" w:rsidR="00E61672" w:rsidRPr="0035082C" w:rsidRDefault="00E61672" w:rsidP="00E6167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5082C">
        <w:rPr>
          <w:rFonts w:ascii="Times New Roman" w:eastAsiaTheme="minorEastAsia" w:hAnsi="Times New Roman" w:cs="Times New Roman"/>
          <w:sz w:val="24"/>
          <w:szCs w:val="24"/>
        </w:rPr>
        <w:t>Matlab</w:t>
      </w:r>
    </w:p>
    <w:p w14:paraId="40EE76AA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clear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all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;</w:t>
      </w:r>
    </w:p>
    <w:p w14:paraId="174B3B57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clc;</w:t>
      </w:r>
    </w:p>
    <w:p w14:paraId="3C303B71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216538CB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A = [0 1; -0.1 -0.1];</w:t>
      </w:r>
    </w:p>
    <w:p w14:paraId="434075F3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B = [0.1; 0.09];</w:t>
      </w:r>
    </w:p>
    <w:p w14:paraId="1AF9B994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C = [1 0; 0 1];</w:t>
      </w:r>
    </w:p>
    <w:p w14:paraId="7951357C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D = [0; 0];</w:t>
      </w:r>
    </w:p>
    <w:p w14:paraId="3B7DC444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62DF4608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Tạo LMI và khai báo biến</w:t>
      </w:r>
    </w:p>
    <w:p w14:paraId="2A8E9F3D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setlmis([]);</w:t>
      </w:r>
    </w:p>
    <w:p w14:paraId="3C7FA414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Khai báo ma trận W kích thước 2x1</w:t>
      </w:r>
    </w:p>
    <w:p w14:paraId="07C66098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W = lmivar(1, [2 1]);</w:t>
      </w:r>
    </w:p>
    <w:p w14:paraId="60746C14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Khai báo ma trận H kích thước 1x2</w:t>
      </w:r>
    </w:p>
    <w:p w14:paraId="0CC32345" w14:textId="76728E40" w:rsidR="00E61672" w:rsidRPr="0035082C" w:rsidRDefault="00E61672" w:rsidP="0035082C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H = lmivar(2, [1 2]);</w:t>
      </w:r>
    </w:p>
    <w:p w14:paraId="352CC032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Điều kiện LMI1: W &gt; 0</w:t>
      </w:r>
    </w:p>
    <w:p w14:paraId="10D60580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lmiterm([-1 1 1 W], 1, 1);</w:t>
      </w:r>
    </w:p>
    <w:p w14:paraId="2574F7AB" w14:textId="23C830CA" w:rsidR="00E61672" w:rsidRPr="0035082C" w:rsidRDefault="00E61672" w:rsidP="0035082C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lmiterm([1 1 1 0], 0);</w:t>
      </w:r>
    </w:p>
    <w:p w14:paraId="134E19B0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Điều kiện LMI2: W*A' + A*W - H'*B' - B*H &lt; 0</w:t>
      </w:r>
    </w:p>
    <w:p w14:paraId="363C421D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lmiterm([2 1 1 W], 1, A',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's'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);</w:t>
      </w:r>
    </w:p>
    <w:p w14:paraId="40C12FD2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lmiterm([2 1 1 W], A, 1,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's'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);</w:t>
      </w:r>
    </w:p>
    <w:p w14:paraId="4E546A99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lmiterm([2 1 1 -H], -1, B',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's'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);</w:t>
      </w:r>
    </w:p>
    <w:p w14:paraId="2F7482CE" w14:textId="52047718" w:rsidR="00E61672" w:rsidRPr="0035082C" w:rsidRDefault="00E61672" w:rsidP="0035082C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lmiterm([2 1 1 H], -B, 1,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's'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);</w:t>
      </w:r>
    </w:p>
    <w:p w14:paraId="23CADC0C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Giải phương trình LMI</w:t>
      </w:r>
    </w:p>
    <w:p w14:paraId="38688F94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lmisys = getlmis;</w:t>
      </w:r>
    </w:p>
    <w:p w14:paraId="1E58E4BA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[tmin, Xfeas] = feasp(lmisys);</w:t>
      </w:r>
    </w:p>
    <w:p w14:paraId="534B83BE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W = dec2mat(lmisys, Xfeas, W);</w:t>
      </w:r>
    </w:p>
    <w:p w14:paraId="0068BD6D" w14:textId="1059B906" w:rsidR="00E61672" w:rsidRPr="0035082C" w:rsidRDefault="00E61672" w:rsidP="0035082C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H = dec2mat(lmisys, Xfeas, H);</w:t>
      </w:r>
    </w:p>
    <w:p w14:paraId="4D379C7E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Kiểm tra giá trị riêng của ma trận W</w:t>
      </w:r>
    </w:p>
    <w:p w14:paraId="697B79D2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eig(W)</w:t>
      </w:r>
    </w:p>
    <w:p w14:paraId="40FD52AB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51593ABE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Tính ma trận K</w:t>
      </w:r>
    </w:p>
    <w:p w14:paraId="672F75F2" w14:textId="77777777" w:rsidR="00E61672" w:rsidRPr="0035082C" w:rsidRDefault="00E61672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K = H * inv(W)</w:t>
      </w:r>
    </w:p>
    <w:p w14:paraId="6AF25A46" w14:textId="0326896F" w:rsidR="00220D74" w:rsidRPr="0035082C" w:rsidRDefault="00220D74" w:rsidP="00E61672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14:ligatures w14:val="none"/>
            </w:rPr>
            <m:t>→K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14:ligatures w14:val="none"/>
                </w:rPr>
                <m:t>3.4695    2.3644</m:t>
              </m:r>
            </m:e>
          </m:d>
        </m:oMath>
      </m:oMathPara>
    </w:p>
    <w:p w14:paraId="22CCA679" w14:textId="0E915861" w:rsidR="00E61672" w:rsidRPr="003070D5" w:rsidRDefault="00E61672" w:rsidP="0035082C">
      <w:pPr>
        <w:spacing w:after="0" w:line="240" w:lineRule="auto"/>
        <w:rPr>
          <w:rFonts w:ascii="Consolas" w:eastAsia="Times New Roman" w:hAnsi="Consolas" w:cs="Times New Roman"/>
          <w:b/>
          <w:bCs/>
          <w:kern w:val="0"/>
          <w:sz w:val="20"/>
          <w:szCs w:val="20"/>
          <w14:ligatures w14:val="none"/>
        </w:rPr>
      </w:pPr>
    </w:p>
    <w:p w14:paraId="7648954B" w14:textId="14109527" w:rsidR="003070D5" w:rsidRDefault="003070D5" w:rsidP="003070D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E42C2">
        <w:rPr>
          <w:rFonts w:ascii="Times New Roman" w:hAnsi="Times New Roman" w:cs="Times New Roman"/>
          <w:b/>
          <w:sz w:val="26"/>
          <w:szCs w:val="26"/>
        </w:rPr>
        <w:lastRenderedPageBreak/>
        <w:t>Mô phỏng hệ thống bao gồm bộ điều khiển và nhận xét kết quả.</w:t>
      </w:r>
    </w:p>
    <w:p w14:paraId="6C9A17B8" w14:textId="369662DB" w:rsidR="00E61672" w:rsidRPr="00D65A82" w:rsidRDefault="00C0527C" w:rsidP="00D65A8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D65A82">
        <w:rPr>
          <w:rFonts w:ascii="Times New Roman" w:eastAsiaTheme="minorEastAsia" w:hAnsi="Times New Roman" w:cs="Times New Roman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0AAB901" wp14:editId="67020604">
            <wp:simplePos x="0" y="0"/>
            <wp:positionH relativeFrom="margin">
              <wp:posOffset>882015</wp:posOffset>
            </wp:positionH>
            <wp:positionV relativeFrom="paragraph">
              <wp:posOffset>191770</wp:posOffset>
            </wp:positionV>
            <wp:extent cx="4315460" cy="1510665"/>
            <wp:effectExtent l="0" t="0" r="8890" b="0"/>
            <wp:wrapTopAndBottom/>
            <wp:docPr id="3878190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819034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5460" cy="1510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A82">
        <w:rPr>
          <w:rFonts w:ascii="Times New Roman" w:eastAsiaTheme="minorEastAsia" w:hAnsi="Times New Roman" w:cs="Times New Roman"/>
          <w:sz w:val="24"/>
          <w:szCs w:val="24"/>
        </w:rPr>
        <w:t xml:space="preserve">Simulink hệ thống chưa có bộ điều khiển với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-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 5</m:t>
        </m:r>
        <m:r>
          <w:rPr>
            <w:rFonts w:ascii="Cambria Math" w:eastAsiaTheme="minorEastAsia" w:hAnsi="Cambria Math" w:cs="Times New Roman"/>
            <w:sz w:val="24"/>
            <w:szCs w:val="24"/>
          </w:rPr>
          <m:t>:</m:t>
        </m:r>
      </m:oMath>
    </w:p>
    <w:p w14:paraId="64F2D31B" w14:textId="661B0B89" w:rsidR="00D65A82" w:rsidRDefault="00D65A82" w:rsidP="00D65A8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D65A82">
        <w:rPr>
          <w:rFonts w:ascii="Times New Roman" w:eastAsiaTheme="minorEastAsia" w:hAnsi="Times New Roman" w:cs="Times New Roman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31C7B91" wp14:editId="46436DE1">
            <wp:simplePos x="0" y="0"/>
            <wp:positionH relativeFrom="margin">
              <wp:align>right</wp:align>
            </wp:positionH>
            <wp:positionV relativeFrom="paragraph">
              <wp:posOffset>1685980</wp:posOffset>
            </wp:positionV>
            <wp:extent cx="5943600" cy="3157220"/>
            <wp:effectExtent l="0" t="0" r="0" b="5080"/>
            <wp:wrapTopAndBottom/>
            <wp:docPr id="750698843" name="Picture 1" descr="A screen shot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698843" name="Picture 1" descr="A screen shot of a graph&#10;&#10;Description automatically generated with medium confidence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57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>Kết quả đáp ứng:</w:t>
      </w:r>
    </w:p>
    <w:p w14:paraId="2B7EFB25" w14:textId="499C1484" w:rsidR="00D65A82" w:rsidRDefault="00C0527C" w:rsidP="00D65A8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0527C">
        <w:rPr>
          <w:rFonts w:ascii="Times New Roman" w:eastAsiaTheme="minorEastAsia" w:hAnsi="Times New Roman" w:cs="Times New Roman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3E9B7415" wp14:editId="14312EBC">
            <wp:simplePos x="0" y="0"/>
            <wp:positionH relativeFrom="margin">
              <wp:align>center</wp:align>
            </wp:positionH>
            <wp:positionV relativeFrom="paragraph">
              <wp:posOffset>3511384</wp:posOffset>
            </wp:positionV>
            <wp:extent cx="4498975" cy="2218055"/>
            <wp:effectExtent l="0" t="0" r="0" b="0"/>
            <wp:wrapTopAndBottom/>
            <wp:docPr id="1621092944" name="Picture 1" descr="A diagram of a state-space syste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092944" name="Picture 1" descr="A diagram of a state-space system&#10;&#10;Description automatically generated with low confidence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8975" cy="2218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5A82">
        <w:rPr>
          <w:rFonts w:ascii="Times New Roman" w:eastAsiaTheme="minorEastAsia" w:hAnsi="Times New Roman" w:cs="Times New Roman"/>
          <w:sz w:val="24"/>
          <w:szCs w:val="24"/>
        </w:rPr>
        <w:t xml:space="preserve">Simulink hệ thống có bộ điều khiển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phản hồi </w:t>
      </w:r>
      <w:r w:rsidR="00D65A82">
        <w:rPr>
          <w:rFonts w:ascii="Times New Roman" w:eastAsiaTheme="minorEastAsia" w:hAnsi="Times New Roman" w:cs="Times New Roman"/>
          <w:sz w:val="24"/>
          <w:szCs w:val="24"/>
        </w:rPr>
        <w:t xml:space="preserve">với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-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 5:</m:t>
        </m:r>
      </m:oMath>
    </w:p>
    <w:p w14:paraId="19D7EC5A" w14:textId="77777777" w:rsidR="00D96238" w:rsidRDefault="00D96238" w:rsidP="00D96238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14:paraId="2243DA13" w14:textId="77777777" w:rsidR="00D96238" w:rsidRDefault="00D96238" w:rsidP="00D96238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14:paraId="2FCDEB55" w14:textId="0B93056D" w:rsidR="00C0527C" w:rsidRDefault="00731BAA" w:rsidP="00731BA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Kết quả đáp ứng</w:t>
      </w:r>
    </w:p>
    <w:p w14:paraId="454009F9" w14:textId="40599D76" w:rsidR="00731BAA" w:rsidRPr="00D65A82" w:rsidRDefault="00731BAA" w:rsidP="00731BA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731BAA">
        <w:rPr>
          <w:rFonts w:ascii="Times New Roman" w:eastAsiaTheme="minorEastAsia" w:hAnsi="Times New Roman" w:cs="Times New Roman"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4298E72A" wp14:editId="35D9A17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943600" cy="3157220"/>
            <wp:effectExtent l="0" t="0" r="0" b="5080"/>
            <wp:wrapTopAndBottom/>
            <wp:docPr id="1966432199" name="Picture 1" descr="A screen shot of a computer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432199" name="Picture 1" descr="A screen shot of a computer&#10;&#10;Description automatically generated with low confidence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57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>Nhận xét: Khi dùng hệ thống có bộ điều khiển phản hồi thì thời gian xác lập ngắn hơn.</w:t>
      </w:r>
    </w:p>
    <w:p w14:paraId="372A2449" w14:textId="35A463DA" w:rsidR="002A40B5" w:rsidRPr="002A40B5" w:rsidRDefault="002A40B5" w:rsidP="002A40B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17C196D" wp14:editId="7E977BF5">
            <wp:simplePos x="0" y="0"/>
            <wp:positionH relativeFrom="margin">
              <wp:align>center</wp:align>
            </wp:positionH>
            <wp:positionV relativeFrom="paragraph">
              <wp:posOffset>302094</wp:posOffset>
            </wp:positionV>
            <wp:extent cx="3083560" cy="1555115"/>
            <wp:effectExtent l="0" t="0" r="2540" b="6985"/>
            <wp:wrapTopAndBottom/>
            <wp:docPr id="3" name="Picture 1" descr="A diagram of a moto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 descr="A diagram of a motor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560" cy="155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t>Câu 2:</w:t>
      </w:r>
      <w:r w:rsidRPr="002A40B5">
        <w:t xml:space="preserve"> </w:t>
      </w:r>
      <w:r w:rsidRPr="002A40B5">
        <w:rPr>
          <w:rFonts w:ascii="Times New Roman" w:eastAsiaTheme="minorEastAsia" w:hAnsi="Times New Roman" w:cs="Times New Roman"/>
          <w:sz w:val="24"/>
          <w:szCs w:val="24"/>
        </w:rPr>
        <w:t>The simple model of the DC motor is demonstrated in the Fig. 1 as follows</w:t>
      </w:r>
    </w:p>
    <w:p w14:paraId="4B890FBA" w14:textId="5AC82B20" w:rsidR="002A40B5" w:rsidRPr="002A40B5" w:rsidRDefault="002A40B5" w:rsidP="002A40B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2A40B5">
        <w:rPr>
          <w:rFonts w:ascii="Times New Roman" w:eastAsiaTheme="minorEastAsia" w:hAnsi="Times New Roman" w:cs="Times New Roman"/>
          <w:sz w:val="24"/>
          <w:szCs w:val="24"/>
        </w:rPr>
        <w:t>Fig.1 Model of the DC motor with the inertial load.</w:t>
      </w:r>
    </w:p>
    <w:p w14:paraId="642D4103" w14:textId="77777777" w:rsidR="002A40B5" w:rsidRPr="002A40B5" w:rsidRDefault="002A40B5" w:rsidP="002A40B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A40B5">
        <w:rPr>
          <w:rFonts w:ascii="Times New Roman" w:eastAsiaTheme="minorEastAsia" w:hAnsi="Times New Roman" w:cs="Times New Roman"/>
          <w:sz w:val="24"/>
          <w:szCs w:val="24"/>
        </w:rPr>
        <w:t>The linear model of DC motor is</w:t>
      </w:r>
    </w:p>
    <w:p w14:paraId="467FB1C3" w14:textId="77777777" w:rsidR="002A40B5" w:rsidRDefault="002A40B5" w:rsidP="002A40B5">
      <w:pPr>
        <w:rPr>
          <w:rFonts w:eastAsiaTheme="minorEastAsia"/>
          <w:sz w:val="24"/>
          <w:szCs w:val="24"/>
          <w:shd w:val="clear" w:color="auto" w:fill="FFFFFF"/>
          <w:lang w:eastAsia="zh-TW"/>
        </w:rPr>
      </w:pPr>
      <w:r>
        <w:t xml:space="preserve">where </w:t>
      </w:r>
      <w:r>
        <w:rPr>
          <w:rFonts w:eastAsiaTheme="minorEastAsia"/>
          <w:position w:val="-6"/>
          <w:sz w:val="24"/>
          <w:szCs w:val="24"/>
          <w:lang w:eastAsia="zh-TW"/>
        </w:rPr>
        <w:object w:dxaOrig="150" w:dyaOrig="240" w14:anchorId="0989A0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1.9pt" o:ole="">
            <v:imagedata r:id="rId17" o:title=""/>
          </v:shape>
          <o:OLEObject Type="Embed" ProgID="Equation.DSMT4" ShapeID="_x0000_i1025" DrawAspect="Content" ObjectID="_1748095483" r:id="rId18"/>
        </w:object>
      </w:r>
      <w:r>
        <w:t xml:space="preserve">is the current, </w:t>
      </w:r>
      <w:r>
        <w:rPr>
          <w:rFonts w:eastAsiaTheme="minorEastAsia"/>
          <w:position w:val="-6"/>
          <w:sz w:val="24"/>
          <w:szCs w:val="24"/>
          <w:lang w:eastAsia="zh-TW"/>
        </w:rPr>
        <w:object w:dxaOrig="230" w:dyaOrig="200" w14:anchorId="7FE93393">
          <v:shape id="_x0000_i1026" type="#_x0000_t75" style="width:11.25pt;height:10pt" o:ole="">
            <v:imagedata r:id="rId19" o:title=""/>
          </v:shape>
          <o:OLEObject Type="Embed" ProgID="Equation.DSMT4" ShapeID="_x0000_i1026" DrawAspect="Content" ObjectID="_1748095484" r:id="rId20"/>
        </w:object>
      </w:r>
      <w:r>
        <w:t xml:space="preserve"> is the </w:t>
      </w:r>
      <w:r>
        <w:rPr>
          <w:shd w:val="clear" w:color="auto" w:fill="FFFFFF"/>
        </w:rPr>
        <w:t xml:space="preserve">angular rate of the load, </w:t>
      </w:r>
      <w:r>
        <w:rPr>
          <w:rFonts w:eastAsiaTheme="minorEastAsia"/>
          <w:position w:val="-12"/>
          <w:sz w:val="24"/>
          <w:szCs w:val="24"/>
          <w:shd w:val="clear" w:color="auto" w:fill="FFFFFF"/>
          <w:lang w:eastAsia="zh-TW"/>
        </w:rPr>
        <w:object w:dxaOrig="490" w:dyaOrig="320" w14:anchorId="306C8D55">
          <v:shape id="_x0000_i1027" type="#_x0000_t75" style="width:24.4pt;height:16.3pt" o:ole="">
            <v:imagedata r:id="rId21" o:title=""/>
          </v:shape>
          <o:OLEObject Type="Embed" ProgID="Equation.DSMT4" ShapeID="_x0000_i1027" DrawAspect="Content" ObjectID="_1748095485" r:id="rId22"/>
        </w:object>
      </w:r>
      <w:r>
        <w:rPr>
          <w:shd w:val="clear" w:color="auto" w:fill="FFFFFF"/>
        </w:rPr>
        <w:t xml:space="preserve">is the input voltage, and </w:t>
      </w:r>
      <w:r>
        <w:rPr>
          <w:rFonts w:eastAsiaTheme="minorEastAsia"/>
          <w:position w:val="-10"/>
          <w:sz w:val="24"/>
          <w:szCs w:val="24"/>
          <w:shd w:val="clear" w:color="auto" w:fill="FFFFFF"/>
          <w:lang w:eastAsia="zh-TW"/>
        </w:rPr>
        <w:object w:dxaOrig="200" w:dyaOrig="240" w14:anchorId="4F76C454">
          <v:shape id="_x0000_i1028" type="#_x0000_t75" style="width:10pt;height:11.9pt" o:ole="">
            <v:imagedata r:id="rId23" o:title=""/>
          </v:shape>
          <o:OLEObject Type="Embed" ProgID="Equation.DSMT4" ShapeID="_x0000_i1028" DrawAspect="Content" ObjectID="_1748095486" r:id="rId24"/>
        </w:object>
      </w:r>
      <w:r>
        <w:rPr>
          <w:shd w:val="clear" w:color="auto" w:fill="FFFFFF"/>
        </w:rPr>
        <w:t xml:space="preserve"> is output. The parameters of the DC motor are </w:t>
      </w:r>
      <w:r>
        <w:rPr>
          <w:rFonts w:eastAsiaTheme="minorEastAsia"/>
          <w:position w:val="-10"/>
          <w:sz w:val="24"/>
          <w:szCs w:val="24"/>
          <w:shd w:val="clear" w:color="auto" w:fill="FFFFFF"/>
          <w:lang w:eastAsia="zh-TW"/>
        </w:rPr>
        <w:object w:dxaOrig="1030" w:dyaOrig="310" w14:anchorId="1A56AB2D">
          <v:shape id="_x0000_i1029" type="#_x0000_t75" style="width:51.35pt;height:15.65pt" o:ole="">
            <v:imagedata r:id="rId25" o:title=""/>
          </v:shape>
          <o:OLEObject Type="Embed" ProgID="Equation.DSMT4" ShapeID="_x0000_i1029" DrawAspect="Content" ObjectID="_1748095487" r:id="rId26"/>
        </w:object>
      </w:r>
      <w:r>
        <w:rPr>
          <w:color w:val="404040"/>
          <w:lang w:eastAsia="zh-CN"/>
        </w:rPr>
        <w:t>,</w:t>
      </w:r>
      <w:r>
        <w:rPr>
          <w:rFonts w:eastAsiaTheme="minorEastAsia"/>
          <w:position w:val="-10"/>
          <w:sz w:val="24"/>
          <w:szCs w:val="24"/>
          <w:shd w:val="clear" w:color="auto" w:fill="FFFFFF"/>
          <w:lang w:eastAsia="zh-TW"/>
        </w:rPr>
        <w:object w:dxaOrig="1000" w:dyaOrig="310" w14:anchorId="09F19CF7">
          <v:shape id="_x0000_i1030" type="#_x0000_t75" style="width:50.1pt;height:15.65pt" o:ole="">
            <v:imagedata r:id="rId27" o:title=""/>
          </v:shape>
          <o:OLEObject Type="Embed" ProgID="Equation.DSMT4" ShapeID="_x0000_i1030" DrawAspect="Content" ObjectID="_1748095488" r:id="rId28"/>
        </w:object>
      </w:r>
      <w:r>
        <w:rPr>
          <w:color w:val="404040"/>
          <w:lang w:eastAsia="zh-CN"/>
        </w:rPr>
        <w:t xml:space="preserve">, </w:t>
      </w:r>
      <w:r>
        <w:rPr>
          <w:rFonts w:eastAsiaTheme="minorEastAsia"/>
          <w:position w:val="-10"/>
          <w:sz w:val="24"/>
          <w:szCs w:val="24"/>
          <w:shd w:val="clear" w:color="auto" w:fill="FFFFFF"/>
          <w:lang w:eastAsia="zh-TW"/>
        </w:rPr>
        <w:object w:dxaOrig="2400" w:dyaOrig="320" w14:anchorId="151F6B60">
          <v:shape id="_x0000_i1031" type="#_x0000_t75" style="width:120.2pt;height:16.3pt" o:ole="">
            <v:imagedata r:id="rId29" o:title=""/>
          </v:shape>
          <o:OLEObject Type="Embed" ProgID="Equation.DSMT4" ShapeID="_x0000_i1031" DrawAspect="Content" ObjectID="_1748095489" r:id="rId30"/>
        </w:object>
      </w:r>
      <w:r>
        <w:rPr>
          <w:color w:val="404040"/>
          <w:lang w:eastAsia="zh-CN"/>
        </w:rPr>
        <w:t>,</w:t>
      </w:r>
      <w:r>
        <w:rPr>
          <w:rFonts w:eastAsiaTheme="minorEastAsia"/>
          <w:position w:val="-10"/>
          <w:sz w:val="24"/>
          <w:szCs w:val="24"/>
          <w:shd w:val="clear" w:color="auto" w:fill="FFFFFF"/>
          <w:lang w:eastAsia="zh-TW"/>
        </w:rPr>
        <w:object w:dxaOrig="2190" w:dyaOrig="320" w14:anchorId="71670BD4">
          <v:shape id="_x0000_i1032" type="#_x0000_t75" style="width:109.55pt;height:16.3pt" o:ole="">
            <v:imagedata r:id="rId31" o:title=""/>
          </v:shape>
          <o:OLEObject Type="Embed" ProgID="Equation.DSMT4" ShapeID="_x0000_i1032" DrawAspect="Content" ObjectID="_1748095490" r:id="rId32"/>
        </w:object>
      </w:r>
      <w:r>
        <w:rPr>
          <w:color w:val="404040"/>
          <w:lang w:eastAsia="zh-CN"/>
        </w:rPr>
        <w:t>,</w:t>
      </w:r>
      <w:r>
        <w:rPr>
          <w:rFonts w:eastAsiaTheme="minorEastAsia"/>
          <w:position w:val="-12"/>
          <w:sz w:val="24"/>
          <w:szCs w:val="24"/>
          <w:shd w:val="clear" w:color="auto" w:fill="FFFFFF"/>
          <w:lang w:eastAsia="zh-TW"/>
        </w:rPr>
        <w:object w:dxaOrig="1350" w:dyaOrig="320" w14:anchorId="193DA892">
          <v:shape id="_x0000_i1033" type="#_x0000_t75" style="width:67.6pt;height:16.3pt" o:ole="">
            <v:imagedata r:id="rId33" o:title=""/>
          </v:shape>
          <o:OLEObject Type="Embed" ProgID="Equation.DSMT4" ShapeID="_x0000_i1033" DrawAspect="Content" ObjectID="_1748095491" r:id="rId34"/>
        </w:object>
      </w:r>
      <w:r>
        <w:rPr>
          <w:color w:val="404040"/>
          <w:lang w:eastAsia="zh-CN"/>
        </w:rPr>
        <w:t xml:space="preserve">, </w:t>
      </w:r>
      <w:r>
        <w:rPr>
          <w:rFonts w:eastAsiaTheme="minorEastAsia"/>
          <w:position w:val="-10"/>
          <w:sz w:val="24"/>
          <w:szCs w:val="24"/>
          <w:shd w:val="clear" w:color="auto" w:fill="FFFFFF"/>
          <w:lang w:eastAsia="zh-TW"/>
        </w:rPr>
        <w:object w:dxaOrig="1430" w:dyaOrig="320" w14:anchorId="6D78B9E2">
          <v:shape id="_x0000_i1034" type="#_x0000_t75" style="width:71.35pt;height:16.3pt" o:ole="">
            <v:imagedata r:id="rId35" o:title=""/>
          </v:shape>
          <o:OLEObject Type="Embed" ProgID="Equation.DSMT4" ShapeID="_x0000_i1034" DrawAspect="Content" ObjectID="_1748095492" r:id="rId36"/>
        </w:object>
      </w:r>
    </w:p>
    <w:p w14:paraId="7C10B03F" w14:textId="5515F5B3" w:rsidR="002A40B5" w:rsidRPr="002A40B5" w:rsidRDefault="002A40B5" w:rsidP="002A40B5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2A40B5">
        <w:rPr>
          <w:rFonts w:ascii="Times New Roman" w:eastAsiaTheme="minorEastAsia" w:hAnsi="Times New Roman" w:cs="Times New Roman"/>
          <w:sz w:val="24"/>
          <w:szCs w:val="24"/>
        </w:rPr>
        <w:t>a)</w:t>
      </w:r>
      <w:r w:rsidRPr="002A40B5">
        <w:rPr>
          <w:rFonts w:ascii="Times New Roman" w:eastAsiaTheme="minorEastAsia" w:hAnsi="Times New Roman" w:cs="Times New Roman"/>
          <w:sz w:val="24"/>
          <w:szCs w:val="24"/>
        </w:rPr>
        <w:tab/>
        <w:t xml:space="preserve">Tìm mô hình toán của hệ thống dưới dạng phương trình không gian trạng thái.  </w:t>
      </w:r>
    </w:p>
    <w:p w14:paraId="2746496A" w14:textId="77777777" w:rsidR="002A40B5" w:rsidRPr="002A40B5" w:rsidRDefault="002A40B5" w:rsidP="002A40B5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2A40B5">
        <w:rPr>
          <w:rFonts w:ascii="Times New Roman" w:eastAsiaTheme="minorEastAsia" w:hAnsi="Times New Roman" w:cs="Times New Roman"/>
          <w:sz w:val="24"/>
          <w:szCs w:val="24"/>
        </w:rPr>
        <w:t>b)</w:t>
      </w:r>
      <w:r w:rsidRPr="002A40B5">
        <w:rPr>
          <w:rFonts w:ascii="Times New Roman" w:eastAsiaTheme="minorEastAsia" w:hAnsi="Times New Roman" w:cs="Times New Roman"/>
          <w:sz w:val="24"/>
          <w:szCs w:val="24"/>
        </w:rPr>
        <w:tab/>
        <w:t xml:space="preserve">Thực hiện lấy mẫu với bộ dữ liệu với số liệu như trên </w:t>
      </w:r>
    </w:p>
    <w:p w14:paraId="4E7B29F8" w14:textId="77777777" w:rsidR="002A40B5" w:rsidRPr="002A40B5" w:rsidRDefault="002A40B5" w:rsidP="002A40B5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2A40B5">
        <w:rPr>
          <w:rFonts w:ascii="Times New Roman" w:eastAsiaTheme="minorEastAsia" w:hAnsi="Times New Roman" w:cs="Times New Roman"/>
          <w:sz w:val="24"/>
          <w:szCs w:val="24"/>
        </w:rPr>
        <w:t>c)</w:t>
      </w:r>
      <w:r w:rsidRPr="002A40B5">
        <w:rPr>
          <w:rFonts w:ascii="Times New Roman" w:eastAsiaTheme="minorEastAsia" w:hAnsi="Times New Roman" w:cs="Times New Roman"/>
          <w:sz w:val="24"/>
          <w:szCs w:val="24"/>
        </w:rPr>
        <w:tab/>
        <w:t>Khởi tạo một bộ thông số bất kì, thực hiện nhận dạng thông số hệ thống trên bằng Matlab/simulink</w:t>
      </w:r>
    </w:p>
    <w:p w14:paraId="6605ED5A" w14:textId="77777777" w:rsidR="002A40B5" w:rsidRPr="002A40B5" w:rsidRDefault="002A40B5" w:rsidP="002A40B5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2A40B5">
        <w:rPr>
          <w:rFonts w:ascii="Times New Roman" w:eastAsiaTheme="minorEastAsia" w:hAnsi="Times New Roman" w:cs="Times New Roman"/>
          <w:sz w:val="24"/>
          <w:szCs w:val="24"/>
        </w:rPr>
        <w:lastRenderedPageBreak/>
        <w:t>d)</w:t>
      </w:r>
      <w:r w:rsidRPr="002A40B5">
        <w:rPr>
          <w:rFonts w:ascii="Times New Roman" w:eastAsiaTheme="minorEastAsia" w:hAnsi="Times New Roman" w:cs="Times New Roman"/>
          <w:sz w:val="24"/>
          <w:szCs w:val="24"/>
        </w:rPr>
        <w:tab/>
        <w:t>Thiết kế bộ điều khiển cho hệ thống với bộ thông số nhận dạng được</w:t>
      </w:r>
    </w:p>
    <w:p w14:paraId="0C6817FA" w14:textId="0C6F82DF" w:rsidR="00737C39" w:rsidRDefault="002A40B5" w:rsidP="002A40B5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2A40B5">
        <w:rPr>
          <w:rFonts w:ascii="Times New Roman" w:eastAsiaTheme="minorEastAsia" w:hAnsi="Times New Roman" w:cs="Times New Roman"/>
          <w:sz w:val="24"/>
          <w:szCs w:val="24"/>
        </w:rPr>
        <w:t>e)</w:t>
      </w:r>
      <w:r w:rsidRPr="002A40B5">
        <w:rPr>
          <w:rFonts w:ascii="Times New Roman" w:eastAsiaTheme="minorEastAsia" w:hAnsi="Times New Roman" w:cs="Times New Roman"/>
          <w:sz w:val="24"/>
          <w:szCs w:val="24"/>
        </w:rPr>
        <w:tab/>
        <w:t>Mô phỏng hệ thống bao gồm bộ điều khiển và nhận xét kết quả.</w:t>
      </w:r>
    </w:p>
    <w:p w14:paraId="2BF89766" w14:textId="689066E9" w:rsidR="008B0EE6" w:rsidRDefault="008B0EE6" w:rsidP="008B0EE6">
      <w:pPr>
        <w:ind w:firstLine="360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t>a) Mô hình toán của hệ thống dưới dạng phương trình không gian trạng thái</w:t>
      </w:r>
    </w:p>
    <w:p w14:paraId="65A51289" w14:textId="2BE442DF" w:rsidR="007C145D" w:rsidRDefault="007C145D" w:rsidP="008B0EE6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- Phương trình điện áp của mạch phần cứng</w:t>
      </w:r>
    </w:p>
    <w:p w14:paraId="108A93F1" w14:textId="3FE4347B" w:rsidR="007C145D" w:rsidRDefault="007C145D" w:rsidP="008B0EE6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ư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ư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L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ư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t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</m:oMath>
    </w:p>
    <w:p w14:paraId="50BBFD80" w14:textId="7AF0FC98" w:rsidR="001958EF" w:rsidRDefault="001958EF" w:rsidP="008B0EE6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- Suất điện động cảm ứng trong motor</w:t>
      </w:r>
    </w:p>
    <w:p w14:paraId="3D2459C1" w14:textId="74973004" w:rsidR="001958EF" w:rsidRDefault="001958EF" w:rsidP="008B0EE6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ω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</w:p>
    <w:p w14:paraId="6DC652BB" w14:textId="59FF5E38" w:rsidR="001958EF" w:rsidRDefault="001958EF" w:rsidP="008B0EE6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- Phương trình mô-men điện từ</w:t>
      </w:r>
    </w:p>
    <w:p w14:paraId="1710EAF1" w14:textId="41276C78" w:rsidR="001958EF" w:rsidRPr="00513BE2" w:rsidRDefault="001958EF" w:rsidP="0057441E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ω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J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ω(t)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</m:oMath>
      <w:r w:rsidR="0057441E" w:rsidRPr="00513BE2">
        <w:rPr>
          <w:rFonts w:ascii="Times New Roman" w:eastAsiaTheme="minorEastAsia" w:hAnsi="Times New Roman" w:cs="Times New Roman"/>
          <w:sz w:val="24"/>
          <w:szCs w:val="24"/>
        </w:rPr>
        <w:t xml:space="preserve"> 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ư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</w:p>
    <w:p w14:paraId="7C0BC970" w14:textId="77777777" w:rsidR="001958EF" w:rsidRDefault="007C145D" w:rsidP="001958EF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- Ta c</w:t>
      </w:r>
      <w:r w:rsidR="001958EF">
        <w:rPr>
          <w:rFonts w:ascii="Times New Roman" w:eastAsiaTheme="minorEastAsia" w:hAnsi="Times New Roman" w:cs="Times New Roman"/>
          <w:sz w:val="24"/>
          <w:szCs w:val="24"/>
        </w:rPr>
        <w:t>ó</w:t>
      </w:r>
    </w:p>
    <w:p w14:paraId="0CFC24C8" w14:textId="29B33C94" w:rsidR="00513BE2" w:rsidRPr="00CF46D7" w:rsidRDefault="00513BE2" w:rsidP="00513BE2">
      <w:pPr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b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ω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R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ư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L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ư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(t)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dt</m:t>
                      </m:r>
                    </m:den>
                  </m:f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ư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J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ω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t</m:t>
                      </m:r>
                    </m:den>
                  </m:f>
                </m:e>
              </m:eqArr>
            </m:e>
          </m:d>
        </m:oMath>
      </m:oMathPara>
    </w:p>
    <w:p w14:paraId="0FE221AE" w14:textId="6EABBA6D" w:rsidR="00CF46D7" w:rsidRDefault="00CF46D7" w:rsidP="00CF46D7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Đặt </w:t>
      </w:r>
    </w:p>
    <w:p w14:paraId="40878D04" w14:textId="0A0366CF" w:rsidR="00CF46D7" w:rsidRPr="00CF46D7" w:rsidRDefault="00CF46D7" w:rsidP="00CF46D7">
      <w:pPr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ư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=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eqArr>
            </m:e>
          </m:d>
        </m:oMath>
      </m:oMathPara>
    </w:p>
    <w:p w14:paraId="64270086" w14:textId="71214780" w:rsidR="001958EF" w:rsidRDefault="001958EF" w:rsidP="00CF46D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→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d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dt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t)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dt</m:t>
                    </m:r>
                  </m:den>
                </m:f>
              </m:e>
            </m:eqAr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f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J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J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ư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ư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ư</m:t>
                          </m:r>
                        </m:sub>
                      </m:sSub>
                    </m:den>
                  </m:f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</m: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t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)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</w:p>
    <w:p w14:paraId="184F9620" w14:textId="04464388" w:rsidR="00CF46D7" w:rsidRDefault="00CF46D7" w:rsidP="00CF46D7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>
        <w:rPr>
          <w:rFonts w:ascii="Times New Roman" w:eastAsiaTheme="minorEastAsia" w:hAnsi="Times New Roman" w:cs="Times New Roman"/>
          <w:sz w:val="24"/>
          <w:szCs w:val="24"/>
        </w:rPr>
        <w:t>Hệ phương trình trạng thái</w:t>
      </w:r>
    </w:p>
    <w:p w14:paraId="17AFA48F" w14:textId="55B09E34" w:rsidR="00CF46D7" w:rsidRPr="001B555D" w:rsidRDefault="00CF46D7" w:rsidP="00CF46D7">
      <w:pPr>
        <w:ind w:left="720" w:firstLine="72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=A*x + B*u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=C*x</m:t>
                  </m:r>
                </m:e>
              </m:eqArr>
            </m:e>
          </m:d>
        </m:oMath>
      </m:oMathPara>
    </w:p>
    <w:p w14:paraId="1BBA4BD5" w14:textId="3B5BBEB5" w:rsidR="001B555D" w:rsidRDefault="001B555D" w:rsidP="001B555D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>
        <w:rPr>
          <w:rFonts w:ascii="Times New Roman" w:eastAsiaTheme="minorEastAsia" w:hAnsi="Times New Roman" w:cs="Times New Roman"/>
          <w:sz w:val="24"/>
          <w:szCs w:val="24"/>
        </w:rPr>
        <w:t>Ta có</w:t>
      </w:r>
    </w:p>
    <w:p w14:paraId="12605A41" w14:textId="77777777" w:rsidR="001B555D" w:rsidRDefault="001B555D" w:rsidP="001B555D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6"/>
          <w:szCs w:val="26"/>
        </w:rPr>
      </w:pP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</m:e>
                  </m:acc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e>
                  </m:acc>
                </m:e>
              </m:mr>
            </m:m>
          </m:e>
        </m:d>
      </m:oMath>
      <w:r>
        <w:rPr>
          <w:rFonts w:ascii="Times New Roman" w:hAnsi="Times New Roman" w:cs="Times New Roman"/>
          <w:sz w:val="26"/>
          <w:szCs w:val="26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A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J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m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J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b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ư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ư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ư</m:t>
                          </m:r>
                        </m:sub>
                      </m:sSub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1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.7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0.03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4</m:t>
                  </m:r>
                </m:e>
              </m:mr>
            </m:m>
          </m:e>
        </m:d>
        <m:r>
          <w:rPr>
            <w:rFonts w:ascii="Cambria Math" w:hAnsi="Cambria Math" w:cs="Times New Roman"/>
            <w:sz w:val="26"/>
            <w:szCs w:val="26"/>
          </w:rPr>
          <m:t xml:space="preserve"> ,</m:t>
        </m:r>
      </m:oMath>
    </w:p>
    <w:p w14:paraId="71872B98" w14:textId="73CA9A85" w:rsidR="001B555D" w:rsidRDefault="001B555D" w:rsidP="001B555D">
      <w:pPr>
        <w:spacing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6"/>
          <w:szCs w:val="26"/>
          <w:lang w:eastAsia="zh-TW"/>
        </w:rPr>
      </w:pPr>
      <m:oMath>
        <m:r>
          <w:rPr>
            <w:rFonts w:ascii="Cambria Math" w:hAnsi="Cambria Math" w:cs="Times New Roman"/>
            <w:sz w:val="26"/>
            <w:szCs w:val="26"/>
          </w:rPr>
          <m:t xml:space="preserve"> x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</m:d>
                </m:e>
              </m:mr>
            </m:m>
          </m:e>
        </m:d>
      </m:oMath>
      <w:r>
        <w:rPr>
          <w:rFonts w:ascii="Times New Roman" w:hAnsi="Times New Roman" w:cs="Times New Roman"/>
          <w:sz w:val="26"/>
          <w:szCs w:val="26"/>
        </w:rPr>
        <w:t>,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B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ư</m:t>
                          </m:r>
                        </m:sub>
                      </m:sSub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2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6"/>
          <w:szCs w:val="26"/>
        </w:rPr>
        <w:t>,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C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</m:m>
          </m:e>
        </m:d>
      </m:oMath>
    </w:p>
    <w:p w14:paraId="0371E621" w14:textId="77777777" w:rsidR="00762097" w:rsidRPr="001B555D" w:rsidRDefault="00762097" w:rsidP="001B555D">
      <w:pPr>
        <w:spacing w:line="360" w:lineRule="auto"/>
        <w:ind w:left="720" w:firstLine="720"/>
        <w:jc w:val="both"/>
        <w:rPr>
          <w:rFonts w:ascii="Times New Roman" w:hAnsi="Times New Roman" w:cs="Times New Roman"/>
          <w:sz w:val="26"/>
          <w:szCs w:val="26"/>
        </w:rPr>
      </w:pPr>
    </w:p>
    <w:p w14:paraId="523724ED" w14:textId="72354DC9" w:rsidR="008D5164" w:rsidRPr="00285C26" w:rsidRDefault="0077177C" w:rsidP="00285C26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285C26">
        <w:rPr>
          <w:rFonts w:ascii="Times New Roman" w:hAnsi="Times New Roman" w:cs="Times New Roman"/>
          <w:b/>
          <w:bCs/>
          <w:sz w:val="24"/>
          <w:szCs w:val="24"/>
        </w:rPr>
        <w:lastRenderedPageBreak/>
        <w:t>Thực hiện lấy mẫu với bộ dữ liệu số liệu như trên</w:t>
      </w:r>
    </w:p>
    <w:p w14:paraId="1CC07803" w14:textId="636A6BC5" w:rsidR="00DC7093" w:rsidRDefault="00D86C30" w:rsidP="000E7C2F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856A62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51FF58B4" wp14:editId="52AA8DFD">
            <wp:simplePos x="0" y="0"/>
            <wp:positionH relativeFrom="margin">
              <wp:align>center</wp:align>
            </wp:positionH>
            <wp:positionV relativeFrom="paragraph">
              <wp:posOffset>293370</wp:posOffset>
            </wp:positionV>
            <wp:extent cx="5250180" cy="1682750"/>
            <wp:effectExtent l="0" t="0" r="7620" b="0"/>
            <wp:wrapTopAndBottom/>
            <wp:docPr id="915771586" name="Picture 1" descr="A picture containing diagram, line, plan, technical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771586" name="Picture 1" descr="A picture containing diagram, line, plan, technical drawing&#10;&#10;Description automatically generated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0180" cy="1682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0B40">
        <w:rPr>
          <w:noProof/>
        </w:rPr>
        <w:drawing>
          <wp:anchor distT="0" distB="0" distL="114300" distR="114300" simplePos="0" relativeHeight="251660288" behindDoc="0" locked="0" layoutInCell="1" allowOverlap="1" wp14:anchorId="2D9BC429" wp14:editId="1F873479">
            <wp:simplePos x="0" y="0"/>
            <wp:positionH relativeFrom="margin">
              <wp:align>center</wp:align>
            </wp:positionH>
            <wp:positionV relativeFrom="paragraph">
              <wp:posOffset>2007870</wp:posOffset>
            </wp:positionV>
            <wp:extent cx="4535805" cy="3073400"/>
            <wp:effectExtent l="0" t="0" r="0" b="0"/>
            <wp:wrapTopAndBottom/>
            <wp:docPr id="138321940" name="Picture 1" descr="A picture containing diagram, line, technical drawing, pla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21940" name="Picture 1" descr="A picture containing diagram, line, technical drawing, plan&#10;&#10;Description automatically generated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5805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3321">
        <w:rPr>
          <w:rFonts w:ascii="Times New Roman" w:hAnsi="Times New Roman" w:cs="Times New Roman"/>
          <w:sz w:val="24"/>
          <w:szCs w:val="24"/>
        </w:rPr>
        <w:t>Hình vẽ Simulink</w:t>
      </w:r>
    </w:p>
    <w:p w14:paraId="30257BF8" w14:textId="26D7B038" w:rsidR="00EC3321" w:rsidRDefault="00DC7093" w:rsidP="00DC709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ời gian lấy mẫu 0.01 giây trong 100 giây</w:t>
      </w:r>
    </w:p>
    <w:p w14:paraId="7AE79F11" w14:textId="099ECE12" w:rsidR="00DC7093" w:rsidRPr="00F0289A" w:rsidRDefault="00426C65" w:rsidP="00F0289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DC7093">
        <w:rPr>
          <w:noProof/>
        </w:rPr>
        <w:drawing>
          <wp:anchor distT="0" distB="0" distL="114300" distR="114300" simplePos="0" relativeHeight="251661312" behindDoc="0" locked="0" layoutInCell="1" allowOverlap="1" wp14:anchorId="33C1D50A" wp14:editId="1235EB0F">
            <wp:simplePos x="0" y="0"/>
            <wp:positionH relativeFrom="margin">
              <wp:align>center</wp:align>
            </wp:positionH>
            <wp:positionV relativeFrom="paragraph">
              <wp:posOffset>295302</wp:posOffset>
            </wp:positionV>
            <wp:extent cx="2385060" cy="1718945"/>
            <wp:effectExtent l="0" t="0" r="0" b="0"/>
            <wp:wrapTopAndBottom/>
            <wp:docPr id="1075910733" name="Picture 1" descr="A picture containing text, font, screenshot, numb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5910733" name="Picture 1" descr="A picture containing text, font, screenshot, number&#10;&#10;Description automatically generated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060" cy="1718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93" w:rsidRPr="00F0289A">
        <w:rPr>
          <w:rFonts w:ascii="Times New Roman" w:hAnsi="Times New Roman" w:cs="Times New Roman"/>
          <w:sz w:val="24"/>
          <w:szCs w:val="24"/>
        </w:rPr>
        <w:t xml:space="preserve">Với bộ </w:t>
      </w:r>
      <w:r w:rsidR="00FD223D">
        <w:rPr>
          <w:rFonts w:ascii="Times New Roman" w:hAnsi="Times New Roman" w:cs="Times New Roman"/>
          <w:sz w:val="24"/>
          <w:szCs w:val="24"/>
        </w:rPr>
        <w:t>thông số</w:t>
      </w:r>
      <w:r w:rsidR="00DC7093" w:rsidRPr="00F0289A">
        <w:rPr>
          <w:rFonts w:ascii="Times New Roman" w:hAnsi="Times New Roman" w:cs="Times New Roman"/>
          <w:sz w:val="24"/>
          <w:szCs w:val="24"/>
        </w:rPr>
        <w:t xml:space="preserve"> là</w:t>
      </w:r>
      <w:r w:rsidR="00F0289A" w:rsidRPr="00F0289A">
        <w:rPr>
          <w:rFonts w:ascii="Times New Roman" w:hAnsi="Times New Roman" w:cs="Times New Roman"/>
          <w:sz w:val="24"/>
          <w:szCs w:val="24"/>
        </w:rPr>
        <w:t>:</w:t>
      </w:r>
    </w:p>
    <w:p w14:paraId="74E50687" w14:textId="77777777" w:rsidR="00762097" w:rsidRDefault="00762097" w:rsidP="00910066">
      <w:pPr>
        <w:rPr>
          <w:rFonts w:ascii="Times New Roman" w:hAnsi="Times New Roman" w:cs="Times New Roman"/>
          <w:sz w:val="24"/>
          <w:szCs w:val="24"/>
        </w:rPr>
      </w:pPr>
    </w:p>
    <w:p w14:paraId="1D90E3A6" w14:textId="77777777" w:rsidR="00D86C30" w:rsidRPr="00910066" w:rsidRDefault="00D86C30" w:rsidP="00910066">
      <w:pPr>
        <w:rPr>
          <w:rFonts w:ascii="Times New Roman" w:hAnsi="Times New Roman" w:cs="Times New Roman"/>
          <w:sz w:val="24"/>
          <w:szCs w:val="24"/>
        </w:rPr>
      </w:pPr>
    </w:p>
    <w:p w14:paraId="29D5DAA6" w14:textId="78C5CF25" w:rsidR="00C30EDD" w:rsidRPr="00762097" w:rsidRDefault="00F0289A" w:rsidP="0076209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a </w:t>
      </w:r>
      <w:r w:rsidR="00C040D1">
        <w:rPr>
          <w:rFonts w:ascii="Times New Roman" w:hAnsi="Times New Roman" w:cs="Times New Roman"/>
          <w:sz w:val="24"/>
          <w:szCs w:val="24"/>
        </w:rPr>
        <w:t>lấy</w:t>
      </w:r>
      <w:r w:rsidR="00337D4C">
        <w:rPr>
          <w:rFonts w:ascii="Times New Roman" w:hAnsi="Times New Roman" w:cs="Times New Roman"/>
          <w:sz w:val="24"/>
          <w:szCs w:val="24"/>
        </w:rPr>
        <w:t xml:space="preserve"> dữ liệu 10 số đầu</w:t>
      </w:r>
    </w:p>
    <w:tbl>
      <w:tblPr>
        <w:tblW w:w="4480" w:type="dxa"/>
        <w:tblInd w:w="3009" w:type="dxa"/>
        <w:tblLook w:val="04A0" w:firstRow="1" w:lastRow="0" w:firstColumn="1" w:lastColumn="0" w:noHBand="0" w:noVBand="1"/>
      </w:tblPr>
      <w:tblGrid>
        <w:gridCol w:w="960"/>
        <w:gridCol w:w="1696"/>
        <w:gridCol w:w="1824"/>
      </w:tblGrid>
      <w:tr w:rsidR="00337D4C" w:rsidRPr="00337D4C" w14:paraId="2FCE54F3" w14:textId="77777777" w:rsidTr="00636327">
        <w:trPr>
          <w:trHeight w:val="29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0BA72D" w14:textId="77777777" w:rsidR="00337D4C" w:rsidRPr="00337D4C" w:rsidRDefault="00337D4C" w:rsidP="00337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14:ligatures w14:val="none"/>
              </w:rPr>
              <w:t>Time</w:t>
            </w: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91FF8" w14:textId="77777777" w:rsidR="00337D4C" w:rsidRPr="00337D4C" w:rsidRDefault="00337D4C" w:rsidP="00337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14:ligatures w14:val="none"/>
              </w:rPr>
              <w:t>u</w:t>
            </w:r>
          </w:p>
        </w:tc>
        <w:tc>
          <w:tcPr>
            <w:tcW w:w="18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C56E5" w14:textId="77777777" w:rsidR="00337D4C" w:rsidRPr="00337D4C" w:rsidRDefault="00337D4C" w:rsidP="00337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14:ligatures w14:val="none"/>
              </w:rPr>
              <w:t>y</w:t>
            </w:r>
          </w:p>
        </w:tc>
      </w:tr>
      <w:tr w:rsidR="00636327" w:rsidRPr="00337D4C" w14:paraId="28B8CF57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DCC3D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5B11175" w14:textId="3329188E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0.516357431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7926B" w14:textId="2C7B35E3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636327" w:rsidRPr="00337D4C" w14:paraId="220100A4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F7067C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.01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3C0A0A2" w14:textId="70B5AFA8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-1.580649978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F3BAC" w14:textId="5C2D794F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10123</w:t>
            </w:r>
          </w:p>
        </w:tc>
      </w:tr>
      <w:tr w:rsidR="00636327" w:rsidRPr="00337D4C" w14:paraId="19175224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824E2D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.02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FDC978" w14:textId="540B7483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-5.984185052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6F87A" w14:textId="5B2A984A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2127</w:t>
            </w:r>
          </w:p>
        </w:tc>
      </w:tr>
      <w:tr w:rsidR="00636327" w:rsidRPr="00337D4C" w14:paraId="6F5E7F3F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6DF2F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.03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9CD914" w14:textId="46D3A4DD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40A749" w14:textId="6F662FE7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13776</w:t>
            </w:r>
          </w:p>
        </w:tc>
      </w:tr>
      <w:tr w:rsidR="00636327" w:rsidRPr="00337D4C" w14:paraId="63ABE99B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448B1A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.04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B99179F" w14:textId="070DCB34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-2.653158243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C0AEC" w14:textId="02F9C3E2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36762</w:t>
            </w:r>
          </w:p>
        </w:tc>
      </w:tr>
      <w:tr w:rsidR="00636327" w:rsidRPr="00337D4C" w14:paraId="75CB6DE0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DD279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.05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9F04CC3" w14:textId="2B8F1E54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8.369407909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BDC8C0" w14:textId="19E48721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40523</w:t>
            </w:r>
          </w:p>
        </w:tc>
      </w:tr>
      <w:tr w:rsidR="00636327" w:rsidRPr="00337D4C" w14:paraId="2B6471D4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31B98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.06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1865B60" w14:textId="7657AB6E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C64D0" w14:textId="53949D1C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22527</w:t>
            </w:r>
          </w:p>
        </w:tc>
      </w:tr>
      <w:tr w:rsidR="00636327" w:rsidRPr="00337D4C" w14:paraId="69B84F48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FAC01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.07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22681F9" w14:textId="0B6E2CCD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54FE9B" w14:textId="73795BEE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45171</w:t>
            </w:r>
          </w:p>
        </w:tc>
      </w:tr>
      <w:tr w:rsidR="00636327" w:rsidRPr="00337D4C" w14:paraId="42C1354B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C6683A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.08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C99688F" w14:textId="12E0A3E8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-5.229883671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D40F1" w14:textId="5B84CC24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66927</w:t>
            </w:r>
          </w:p>
        </w:tc>
      </w:tr>
      <w:tr w:rsidR="00636327" w:rsidRPr="00337D4C" w14:paraId="22443502" w14:textId="77777777" w:rsidTr="00636327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264CA0" w14:textId="77777777" w:rsidR="00636327" w:rsidRPr="00337D4C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337D4C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0.09</w:t>
            </w:r>
          </w:p>
        </w:tc>
        <w:tc>
          <w:tcPr>
            <w:tcW w:w="1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D564974" w14:textId="4E14024C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4CAAE1" w14:textId="44B5E390" w:rsidR="00636327" w:rsidRPr="00636327" w:rsidRDefault="00636327" w:rsidP="00636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363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74557</w:t>
            </w:r>
          </w:p>
        </w:tc>
      </w:tr>
    </w:tbl>
    <w:p w14:paraId="0ACEB6F4" w14:textId="3A5E56D7" w:rsidR="0043231F" w:rsidRPr="008D5164" w:rsidRDefault="0043231F" w:rsidP="008D5164">
      <w:pPr>
        <w:rPr>
          <w:rFonts w:ascii="Times New Roman" w:hAnsi="Times New Roman" w:cs="Times New Roman"/>
          <w:sz w:val="24"/>
          <w:szCs w:val="24"/>
        </w:rPr>
      </w:pPr>
    </w:p>
    <w:p w14:paraId="3B34B964" w14:textId="6DD7D1DC" w:rsidR="008D5164" w:rsidRDefault="008D5164" w:rsidP="00285C26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8D5164">
        <w:rPr>
          <w:rFonts w:ascii="Times New Roman" w:hAnsi="Times New Roman" w:cs="Times New Roman"/>
          <w:b/>
          <w:bCs/>
          <w:sz w:val="24"/>
          <w:szCs w:val="24"/>
        </w:rPr>
        <w:t xml:space="preserve">Khởi tạo một bộ thông số </w:t>
      </w:r>
      <w:r w:rsidR="000362DA" w:rsidRPr="000362DA">
        <w:rPr>
          <w:rFonts w:ascii="Times New Roman" w:hAnsi="Times New Roman" w:cs="Times New Roman"/>
          <w:b/>
          <w:bCs/>
          <w:sz w:val="24"/>
          <w:szCs w:val="24"/>
        </w:rPr>
        <w:t xml:space="preserve">J, KB, KF, KM, L, R </w:t>
      </w:r>
      <w:r w:rsidRPr="008D5164">
        <w:rPr>
          <w:rFonts w:ascii="Times New Roman" w:hAnsi="Times New Roman" w:cs="Times New Roman"/>
          <w:b/>
          <w:bCs/>
          <w:sz w:val="24"/>
          <w:szCs w:val="24"/>
        </w:rPr>
        <w:t>bất kì, thực hiện nhận dạng thông số hệ thống trên bằng Matlab/simulink</w:t>
      </w:r>
    </w:p>
    <w:p w14:paraId="6BE8ED87" w14:textId="781C6D94" w:rsidR="0066134C" w:rsidRPr="00D475A1" w:rsidRDefault="001B0D46" w:rsidP="0066134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8A02C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D469F3F" wp14:editId="0A2B92FB">
            <wp:simplePos x="0" y="0"/>
            <wp:positionH relativeFrom="margin">
              <wp:align>center</wp:align>
            </wp:positionH>
            <wp:positionV relativeFrom="paragraph">
              <wp:posOffset>1438800</wp:posOffset>
            </wp:positionV>
            <wp:extent cx="4799965" cy="3609340"/>
            <wp:effectExtent l="0" t="0" r="635" b="0"/>
            <wp:wrapTopAndBottom/>
            <wp:docPr id="438675492" name="Picture 1" descr="A picture containing diagram, line, technical drawing, pla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675492" name="Picture 1" descr="A picture containing diagram, line, technical drawing, plan&#10;&#10;Description automatically generated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965" cy="3609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B0D46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4744E474" wp14:editId="390F2F7E">
            <wp:simplePos x="0" y="0"/>
            <wp:positionH relativeFrom="margin">
              <wp:align>center</wp:align>
            </wp:positionH>
            <wp:positionV relativeFrom="paragraph">
              <wp:posOffset>317886</wp:posOffset>
            </wp:positionV>
            <wp:extent cx="4468495" cy="1079500"/>
            <wp:effectExtent l="0" t="0" r="8255" b="6350"/>
            <wp:wrapTopAndBottom/>
            <wp:docPr id="1287303449" name="Picture 1" descr="A picture containing screenshot, diagram, lin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303449" name="Picture 1" descr="A picture containing screenshot, diagram, line, text&#10;&#10;Description automatically generated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849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02C1">
        <w:rPr>
          <w:rFonts w:ascii="Times New Roman" w:hAnsi="Times New Roman" w:cs="Times New Roman"/>
          <w:sz w:val="24"/>
          <w:szCs w:val="24"/>
        </w:rPr>
        <w:t>Hình vẽ Simulink</w:t>
      </w:r>
    </w:p>
    <w:p w14:paraId="45307475" w14:textId="7239F0DC" w:rsidR="003C643E" w:rsidRPr="003C643E" w:rsidRDefault="000634CA" w:rsidP="003C643E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7149CA">
        <w:rPr>
          <w:rFonts w:ascii="Times New Roman" w:eastAsiaTheme="minorEastAsia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51D163BC" wp14:editId="2C253CB3">
            <wp:simplePos x="0" y="0"/>
            <wp:positionH relativeFrom="margin">
              <wp:align>center</wp:align>
            </wp:positionH>
            <wp:positionV relativeFrom="paragraph">
              <wp:posOffset>298478</wp:posOffset>
            </wp:positionV>
            <wp:extent cx="3238500" cy="1495425"/>
            <wp:effectExtent l="0" t="0" r="0" b="9525"/>
            <wp:wrapTopAndBottom/>
            <wp:docPr id="1789181875" name="Picture 1" descr="A picture containing text, font, screenshot, desig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181875" name="Picture 1" descr="A picture containing text, font, screenshot, design&#10;&#10;Description automatically generated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223D">
        <w:rPr>
          <w:rFonts w:ascii="Times New Roman" w:eastAsiaTheme="minorEastAsia" w:hAnsi="Times New Roman" w:cs="Times New Roman"/>
          <w:sz w:val="24"/>
          <w:szCs w:val="24"/>
        </w:rPr>
        <w:t>Khởi tạo bộ thông số mới</w:t>
      </w:r>
      <w:r w:rsidR="007149CA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4585754B" w14:textId="61B4DAC7" w:rsidR="007149CA" w:rsidRPr="00EB67C7" w:rsidRDefault="007149CA" w:rsidP="00EB67C7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358984A" w14:textId="108E4316" w:rsidR="00D475A1" w:rsidRPr="00D475A1" w:rsidRDefault="00D475A1" w:rsidP="00D475A1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D475A1">
        <w:rPr>
          <w:rFonts w:ascii="Times New Roman" w:eastAsiaTheme="minorEastAsia" w:hAnsi="Times New Roman" w:cs="Times New Roman"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0AF2EE41" wp14:editId="18199C10">
            <wp:simplePos x="0" y="0"/>
            <wp:positionH relativeFrom="margin">
              <wp:align>right</wp:align>
            </wp:positionH>
            <wp:positionV relativeFrom="paragraph">
              <wp:posOffset>267142</wp:posOffset>
            </wp:positionV>
            <wp:extent cx="5943600" cy="3157220"/>
            <wp:effectExtent l="0" t="0" r="0" b="5080"/>
            <wp:wrapTopAndBottom/>
            <wp:docPr id="1682862416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862416" name="Picture 1" descr="A screenshot of a computer&#10;&#10;Description automatically generated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57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09A6">
        <w:rPr>
          <w:rFonts w:ascii="Times New Roman" w:eastAsiaTheme="minorEastAsia" w:hAnsi="Times New Roman" w:cs="Times New Roman"/>
          <w:sz w:val="24"/>
          <w:szCs w:val="24"/>
        </w:rPr>
        <w:t>Kết quả sau khi nhận dạng</w:t>
      </w:r>
    </w:p>
    <w:p w14:paraId="261F5391" w14:textId="4CC4329A" w:rsidR="00275647" w:rsidRPr="00275647" w:rsidRDefault="00275647" w:rsidP="00275647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410910D" w14:textId="577DA1E7" w:rsidR="00275647" w:rsidRDefault="001A3286" w:rsidP="00275647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a tìm được thông số: </w:t>
      </w:r>
      <w:r w:rsidRPr="001A3286">
        <w:rPr>
          <w:rFonts w:ascii="Times New Roman" w:eastAsiaTheme="minorEastAsia" w:hAnsi="Times New Roman" w:cs="Times New Roman"/>
          <w:sz w:val="24"/>
          <w:szCs w:val="24"/>
        </w:rPr>
        <w:t xml:space="preserve">J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0.68597</w:t>
      </w:r>
      <w:r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KB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0.39069</w:t>
      </w:r>
      <w:r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KF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5.7048</w:t>
      </w:r>
      <w:r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KM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0.024565</w:t>
      </w:r>
      <w:r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L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0.49997</w:t>
      </w:r>
      <w:r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R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2.0005</w:t>
      </w:r>
      <w:r w:rsidRPr="001A328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6765D81" w14:textId="77777777" w:rsidR="005D09A6" w:rsidRPr="005D09A6" w:rsidRDefault="005D09A6" w:rsidP="005D09A6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B1F15FE" w14:textId="77777777" w:rsidR="00F0233F" w:rsidRPr="002E62E1" w:rsidRDefault="00F0233F" w:rsidP="00F0233F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2E62E1">
        <w:rPr>
          <w:rFonts w:ascii="Times New Roman" w:eastAsiaTheme="minorEastAsia" w:hAnsi="Times New Roman" w:cs="Times New Roman"/>
          <w:b/>
          <w:bCs/>
          <w:sz w:val="24"/>
          <w:szCs w:val="24"/>
        </w:rPr>
        <w:t>Thiết kế bộ điều khiển cho hệ thống với bộ thông số nhận dạng được</w:t>
      </w:r>
    </w:p>
    <w:p w14:paraId="62042743" w14:textId="6581F30E" w:rsidR="00F0233F" w:rsidRDefault="00F0233F" w:rsidP="00726485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726485">
        <w:rPr>
          <w:rFonts w:ascii="Times New Roman" w:eastAsiaTheme="minorEastAsia" w:hAnsi="Times New Roman" w:cs="Times New Roman"/>
          <w:sz w:val="24"/>
          <w:szCs w:val="24"/>
        </w:rPr>
        <w:t xml:space="preserve">Với bộ thông số nhận dạng được ở câu c là </w:t>
      </w:r>
      <w:r w:rsidR="00454821" w:rsidRPr="001A3286">
        <w:rPr>
          <w:rFonts w:ascii="Times New Roman" w:eastAsiaTheme="minorEastAsia" w:hAnsi="Times New Roman" w:cs="Times New Roman"/>
          <w:sz w:val="24"/>
          <w:szCs w:val="24"/>
        </w:rPr>
        <w:t xml:space="preserve">J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0.68597</w:t>
      </w:r>
      <w:r w:rsidR="00454821"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KB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0.39069</w:t>
      </w:r>
      <w:r w:rsidR="00454821"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KF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5.7048</w:t>
      </w:r>
      <w:r w:rsidR="00454821"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KM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0.024565</w:t>
      </w:r>
      <w:r w:rsidR="00454821"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L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0.49997</w:t>
      </w:r>
      <w:r w:rsidR="00454821" w:rsidRPr="001A3286">
        <w:rPr>
          <w:rFonts w:ascii="Times New Roman" w:eastAsiaTheme="minorEastAsia" w:hAnsi="Times New Roman" w:cs="Times New Roman"/>
          <w:sz w:val="24"/>
          <w:szCs w:val="24"/>
        </w:rPr>
        <w:t xml:space="preserve">, R = </w:t>
      </w:r>
      <w:r w:rsidR="00454821" w:rsidRPr="00454821">
        <w:rPr>
          <w:rFonts w:ascii="Times New Roman" w:eastAsiaTheme="minorEastAsia" w:hAnsi="Times New Roman" w:cs="Times New Roman"/>
          <w:sz w:val="24"/>
          <w:szCs w:val="24"/>
        </w:rPr>
        <w:t>2.0005</w:t>
      </w:r>
      <w:r w:rsidR="00454821" w:rsidRPr="001A328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C4D5AC5" w14:textId="3C5BB111" w:rsidR="00913EA8" w:rsidRDefault="00913EA8" w:rsidP="00913EA8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</m:e>
                  </m:acc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eastAsia="zh-TW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eastAsia="zh-T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e>
                  </m:acc>
                </m:e>
              </m:mr>
            </m:m>
          </m:e>
        </m:d>
      </m:oMath>
      <w:r>
        <w:rPr>
          <w:rFonts w:ascii="Times New Roman" w:hAnsi="Times New Roman" w:cs="Times New Roman"/>
          <w:sz w:val="26"/>
          <w:szCs w:val="26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A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8.3164</m:t>
                  </m:r>
                </m:e>
                <m:e>
                  <w:bookmarkStart w:id="0" w:name="_Hlk137480722"/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0.0358</m:t>
                  </m:r>
                  <w:bookmarkEnd w:id="0"/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.7814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4.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012</m:t>
                  </m:r>
                </m:e>
              </m:mr>
            </m:m>
          </m:e>
        </m:d>
        <m:r>
          <w:rPr>
            <w:rFonts w:ascii="Cambria Math" w:hAnsi="Cambria Math" w:cs="Times New Roman"/>
            <w:sz w:val="26"/>
            <w:szCs w:val="26"/>
          </w:rPr>
          <m:t xml:space="preserve">;B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6"/>
          <w:szCs w:val="26"/>
        </w:rPr>
        <w:t>,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C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  <w:lang w:eastAsia="zh-TW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eastAsia="zh-TW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</m:mr>
            </m:m>
          </m:e>
        </m:d>
      </m:oMath>
    </w:p>
    <w:p w14:paraId="05E1E6CF" w14:textId="77777777" w:rsidR="00241CE3" w:rsidRPr="006C4D5B" w:rsidRDefault="00241CE3" w:rsidP="00241CE3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Hệ phương trình trạng thái</w:t>
      </w:r>
    </w:p>
    <w:p w14:paraId="46604780" w14:textId="77777777" w:rsidR="00241CE3" w:rsidRPr="006C4D5B" w:rsidRDefault="00241CE3" w:rsidP="00241CE3">
      <w:pPr>
        <w:pStyle w:val="ListParagraph"/>
        <w:ind w:left="108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=A*x + B*u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=C*x</m:t>
                  </m:r>
                </m:e>
              </m:eqArr>
            </m:e>
          </m:d>
        </m:oMath>
      </m:oMathPara>
    </w:p>
    <w:p w14:paraId="76A3CB18" w14:textId="79A18864" w:rsidR="00241CE3" w:rsidRDefault="00241CE3" w:rsidP="00241CE3">
      <w:pPr>
        <w:pStyle w:val="ListParagraph"/>
        <w:ind w:left="108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cr m:val="script"/>
          </m:rPr>
          <w:rPr>
            <w:rFonts w:ascii="Cambria Math" w:hAnsi="Cambria Math" w:cs="Times New Roman"/>
            <w:sz w:val="26"/>
            <w:szCs w:val="26"/>
          </w:rPr>
          <m:t>E=[</m:t>
        </m:r>
        <m:r>
          <w:rPr>
            <w:rFonts w:ascii="Cambria Math" w:hAnsi="Cambria Math" w:cs="Times New Roman"/>
            <w:sz w:val="26"/>
            <w:szCs w:val="26"/>
          </w:rPr>
          <m:t>B</m:t>
        </m:r>
        <m:r>
          <w:rPr>
            <w:rFonts w:ascii="Cambria Math" w:hAnsi="Cambria Math" w:cs="Times New Roman"/>
            <w:sz w:val="26"/>
            <w:szCs w:val="26"/>
          </w:rPr>
          <m:t xml:space="preserve">  A*B]</m:t>
        </m:r>
      </m:oMath>
      <w:r>
        <w:rPr>
          <w:rFonts w:ascii="Times New Roman" w:hAnsi="Times New Roman" w:cs="Times New Roman"/>
          <w:sz w:val="26"/>
          <w:szCs w:val="26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.071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8.0024</m:t>
                  </m:r>
                </m:e>
              </m:mr>
            </m:m>
          </m:e>
        </m:d>
      </m:oMath>
    </w:p>
    <w:p w14:paraId="04B35082" w14:textId="77777777" w:rsidR="00241CE3" w:rsidRPr="0035082C" w:rsidRDefault="00241CE3" w:rsidP="00241CE3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5082C">
        <w:rPr>
          <w:rFonts w:ascii="Times New Roman" w:eastAsiaTheme="minorEastAsia" w:hAnsi="Times New Roman" w:cs="Times New Roman"/>
          <w:sz w:val="24"/>
          <w:szCs w:val="24"/>
        </w:rPr>
        <w:lastRenderedPageBreak/>
        <w:t>Matlab</w:t>
      </w:r>
    </w:p>
    <w:p w14:paraId="6E243735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clear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all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;</w:t>
      </w:r>
    </w:p>
    <w:p w14:paraId="7E66DDFE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clc;</w:t>
      </w:r>
    </w:p>
    <w:p w14:paraId="4B5F4F49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227180A8" w14:textId="5EB92F62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A = [-8.3164 </w:t>
      </w:r>
      <w:r w:rsidR="000902EC"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-0.0358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; -0.7814 -4.0012];</w:t>
      </w:r>
    </w:p>
    <w:p w14:paraId="77617E66" w14:textId="084683C8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B = [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0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; 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2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];</w:t>
      </w:r>
    </w:p>
    <w:p w14:paraId="723B194B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C = [1 0; 0 1];</w:t>
      </w:r>
    </w:p>
    <w:p w14:paraId="60465764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D = [0; 0];</w:t>
      </w:r>
    </w:p>
    <w:p w14:paraId="05938EFE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08E15CD3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Tạo LMI và khai báo biến</w:t>
      </w:r>
    </w:p>
    <w:p w14:paraId="48B2C71F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setlmis([]);</w:t>
      </w:r>
    </w:p>
    <w:p w14:paraId="0D8DBA25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Khai báo ma trận W kích thước 2x1</w:t>
      </w:r>
    </w:p>
    <w:p w14:paraId="112AD4AB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W = lmivar(1, [2 1]);</w:t>
      </w:r>
    </w:p>
    <w:p w14:paraId="332D5294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Khai báo ma trận H kích thước 1x2</w:t>
      </w:r>
    </w:p>
    <w:p w14:paraId="6CC5C2EB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H = lmivar(2, [1 2]);</w:t>
      </w:r>
    </w:p>
    <w:p w14:paraId="79D39253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44A17C27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Điều kiện LMI1: W &gt; 0</w:t>
      </w:r>
    </w:p>
    <w:p w14:paraId="0224C3B5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lmiterm([-1 1 1 W], 1, 1);</w:t>
      </w:r>
    </w:p>
    <w:p w14:paraId="57749A92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lmiterm([1 1 1 0], 0);</w:t>
      </w:r>
    </w:p>
    <w:p w14:paraId="2F5AA623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43A4680D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Điều kiện LMI2: W*A' + A*W - H'*B' - B*H &lt; 0</w:t>
      </w:r>
    </w:p>
    <w:p w14:paraId="1538A4AD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lmiterm([2 1 1 W], 1, A',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's'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);</w:t>
      </w:r>
    </w:p>
    <w:p w14:paraId="39122E2E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lmiterm([2 1 1 W], A, 1,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's'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);</w:t>
      </w:r>
    </w:p>
    <w:p w14:paraId="0982706F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lmiterm([2 1 1 -H], -1, B',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's'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);</w:t>
      </w:r>
    </w:p>
    <w:p w14:paraId="6C1FFE01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 xml:space="preserve">lmiterm([2 1 1 H], -B, 1, </w:t>
      </w:r>
      <w:r w:rsidRPr="0035082C">
        <w:rPr>
          <w:rFonts w:ascii="Consolas" w:eastAsia="Times New Roman" w:hAnsi="Consolas" w:cs="Times New Roman"/>
          <w:color w:val="A709F5"/>
          <w:kern w:val="0"/>
          <w:sz w:val="24"/>
          <w:szCs w:val="24"/>
          <w14:ligatures w14:val="none"/>
        </w:rPr>
        <w:t>'s'</w:t>
      </w: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);</w:t>
      </w:r>
    </w:p>
    <w:p w14:paraId="22606899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67996F5A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Giải phương trình LMI</w:t>
      </w:r>
    </w:p>
    <w:p w14:paraId="0451AB43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lmisys = getlmis;</w:t>
      </w:r>
    </w:p>
    <w:p w14:paraId="4C23DB77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[tmin, Xfeas] = feasp(lmisys);</w:t>
      </w:r>
    </w:p>
    <w:p w14:paraId="16A751EE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W = dec2mat(lmisys, Xfeas, W);</w:t>
      </w:r>
    </w:p>
    <w:p w14:paraId="2BFEC7F1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H = dec2mat(lmisys, Xfeas, H);</w:t>
      </w:r>
    </w:p>
    <w:p w14:paraId="68493008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5AC487AF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Kiểm tra giá trị riêng của ma trận W</w:t>
      </w:r>
    </w:p>
    <w:p w14:paraId="40962A2D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eig(W)</w:t>
      </w:r>
    </w:p>
    <w:p w14:paraId="5BDCE5E0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446BA0EF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color w:val="008013"/>
          <w:kern w:val="0"/>
          <w:sz w:val="24"/>
          <w:szCs w:val="24"/>
          <w14:ligatures w14:val="none"/>
        </w:rPr>
        <w:t>% Tính ma trận K</w:t>
      </w:r>
    </w:p>
    <w:p w14:paraId="7009D381" w14:textId="77777777" w:rsidR="00241CE3" w:rsidRPr="0035082C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w:r w:rsidRPr="0035082C"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  <w:t>K = H * inv(W)</w:t>
      </w:r>
    </w:p>
    <w:p w14:paraId="4403DE2B" w14:textId="2E52ADC8" w:rsidR="00241CE3" w:rsidRPr="00D96238" w:rsidRDefault="00241CE3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14:ligatures w14:val="none"/>
            </w:rPr>
            <m:t>→K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14:ligatures w14:val="none"/>
                </w:rPr>
                <m:t>-0.1009   -1.8762</m:t>
              </m:r>
            </m:e>
          </m:d>
        </m:oMath>
      </m:oMathPara>
    </w:p>
    <w:p w14:paraId="4FAB2240" w14:textId="77777777" w:rsidR="00D96238" w:rsidRDefault="00D96238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097AEE48" w14:textId="77777777" w:rsidR="00D96238" w:rsidRDefault="00D96238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3664C948" w14:textId="77777777" w:rsidR="00D96238" w:rsidRDefault="00D96238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06B370A5" w14:textId="77777777" w:rsidR="00D96238" w:rsidRDefault="00D96238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51906DE3" w14:textId="77777777" w:rsidR="00D96238" w:rsidRDefault="00D96238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714A5677" w14:textId="77777777" w:rsidR="00D96238" w:rsidRDefault="00D96238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07A7DCA0" w14:textId="77777777" w:rsidR="00D96238" w:rsidRPr="0035082C" w:rsidRDefault="00D96238" w:rsidP="00241CE3">
      <w:pPr>
        <w:spacing w:after="0" w:line="240" w:lineRule="auto"/>
        <w:ind w:left="1080"/>
        <w:rPr>
          <w:rFonts w:ascii="Consolas" w:eastAsia="Times New Roman" w:hAnsi="Consolas" w:cs="Times New Roman"/>
          <w:kern w:val="0"/>
          <w:sz w:val="24"/>
          <w:szCs w:val="24"/>
          <w14:ligatures w14:val="none"/>
        </w:rPr>
      </w:pPr>
    </w:p>
    <w:p w14:paraId="0F4F5F33" w14:textId="46CBC03E" w:rsidR="00465A62" w:rsidRPr="00465A62" w:rsidRDefault="00465A62" w:rsidP="00465A62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465A62">
        <w:rPr>
          <w:rFonts w:ascii="Times New Roman" w:hAnsi="Times New Roman" w:cs="Times New Roman"/>
          <w:b/>
          <w:sz w:val="26"/>
          <w:szCs w:val="26"/>
        </w:rPr>
        <w:lastRenderedPageBreak/>
        <w:t>Mô phỏng hệ thống bao gồm bộ điều khiển và nhận xét kết quả.</w:t>
      </w:r>
    </w:p>
    <w:p w14:paraId="47126C64" w14:textId="3C7E35B5" w:rsidR="00416919" w:rsidRPr="008776CA" w:rsidRDefault="00465A62" w:rsidP="008776C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D65A82">
        <w:rPr>
          <w:rFonts w:ascii="Times New Roman" w:eastAsiaTheme="minorEastAsia" w:hAnsi="Times New Roman" w:cs="Times New Roman"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608CA9F6" wp14:editId="0298B918">
            <wp:simplePos x="0" y="0"/>
            <wp:positionH relativeFrom="margin">
              <wp:posOffset>882015</wp:posOffset>
            </wp:positionH>
            <wp:positionV relativeFrom="paragraph">
              <wp:posOffset>191770</wp:posOffset>
            </wp:positionV>
            <wp:extent cx="4315460" cy="1510665"/>
            <wp:effectExtent l="0" t="0" r="8890" b="0"/>
            <wp:wrapTopAndBottom/>
            <wp:docPr id="50708678" name="Picture 50708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819034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5460" cy="1510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Simulink hệ thống chưa có bộ điều khiển vớ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ω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r>
          <w:rPr>
            <w:rFonts w:ascii="Cambria Math" w:eastAsiaTheme="minorEastAsia" w:hAnsi="Cambria Math" w:cs="Times New Roman"/>
            <w:sz w:val="24"/>
            <w:szCs w:val="24"/>
          </w:rPr>
          <m:t>4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r>
          <w:rPr>
            <w:rFonts w:ascii="Cambria Math" w:eastAsiaTheme="minorEastAsia" w:hAnsi="Cambria Math" w:cs="Times New Roman"/>
            <w:sz w:val="24"/>
            <w:szCs w:val="24"/>
          </w:rPr>
          <m:t>0.2</m:t>
        </m:r>
        <m:r>
          <w:rPr>
            <w:rFonts w:ascii="Cambria Math" w:eastAsiaTheme="minorEastAsia" w:hAnsi="Cambria Math" w:cs="Times New Roman"/>
            <w:sz w:val="24"/>
            <w:szCs w:val="24"/>
          </w:rPr>
          <m:t>:</m:t>
        </m:r>
      </m:oMath>
    </w:p>
    <w:p w14:paraId="13EFAD39" w14:textId="143B926F" w:rsidR="00416919" w:rsidRDefault="00416919" w:rsidP="00416919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14:paraId="75269058" w14:textId="7BB0DD05" w:rsidR="00465A62" w:rsidRDefault="007E0CE4" w:rsidP="00465A6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416919">
        <w:rPr>
          <w:rFonts w:ascii="Times New Roman" w:eastAsiaTheme="minorEastAsia" w:hAnsi="Times New Roman" w:cs="Times New Roman"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5D7D327A" wp14:editId="6C25AC4D">
            <wp:simplePos x="0" y="0"/>
            <wp:positionH relativeFrom="margin">
              <wp:align>right</wp:align>
            </wp:positionH>
            <wp:positionV relativeFrom="paragraph">
              <wp:posOffset>230257</wp:posOffset>
            </wp:positionV>
            <wp:extent cx="5943600" cy="3157220"/>
            <wp:effectExtent l="0" t="0" r="0" b="5080"/>
            <wp:wrapTopAndBottom/>
            <wp:docPr id="4043459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345904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57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5A62">
        <w:rPr>
          <w:rFonts w:ascii="Times New Roman" w:eastAsiaTheme="minorEastAsia" w:hAnsi="Times New Roman" w:cs="Times New Roman"/>
          <w:sz w:val="24"/>
          <w:szCs w:val="24"/>
        </w:rPr>
        <w:t>Kết quả đáp ứng:</w:t>
      </w:r>
    </w:p>
    <w:p w14:paraId="7FC437A3" w14:textId="5BA30095" w:rsidR="00416919" w:rsidRDefault="00416919" w:rsidP="00416919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14:paraId="5DD012C6" w14:textId="0B28B050" w:rsidR="0035082C" w:rsidRPr="00AA1982" w:rsidRDefault="008776CA" w:rsidP="00AA198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7E0CE4">
        <w:rPr>
          <w:rFonts w:ascii="Times New Roman" w:eastAsiaTheme="minorEastAsia" w:hAnsi="Times New Roman" w:cs="Times New Roman"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0EA061EF" wp14:editId="003ABD01">
            <wp:simplePos x="0" y="0"/>
            <wp:positionH relativeFrom="margin">
              <wp:align>center</wp:align>
            </wp:positionH>
            <wp:positionV relativeFrom="paragraph">
              <wp:posOffset>237793</wp:posOffset>
            </wp:positionV>
            <wp:extent cx="4095115" cy="2162175"/>
            <wp:effectExtent l="0" t="0" r="635" b="9525"/>
            <wp:wrapTopAndBottom/>
            <wp:docPr id="448660830" name="Picture 1" descr="A diagram of a state-spac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660830" name="Picture 1" descr="A diagram of a state-space&#10;&#10;Description automatically generated with medium confidence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11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5A62">
        <w:rPr>
          <w:rFonts w:ascii="Times New Roman" w:eastAsiaTheme="minorEastAsia" w:hAnsi="Times New Roman" w:cs="Times New Roman"/>
          <w:sz w:val="24"/>
          <w:szCs w:val="24"/>
        </w:rPr>
        <w:t xml:space="preserve">Simulink hệ thống có bộ điều khiển phản hồi vớ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ω= 4, i= 0.2</m:t>
        </m:r>
        <m:r>
          <w:rPr>
            <w:rFonts w:ascii="Cambria Math" w:eastAsiaTheme="minorEastAsia" w:hAnsi="Cambria Math" w:cs="Times New Roman"/>
            <w:sz w:val="24"/>
            <w:szCs w:val="24"/>
          </w:rPr>
          <m:t>:</m:t>
        </m:r>
      </m:oMath>
    </w:p>
    <w:p w14:paraId="38BB7BD6" w14:textId="29E896E8" w:rsidR="00465A62" w:rsidRDefault="00AD2D84" w:rsidP="00465A62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AD2D84">
        <w:rPr>
          <w:rFonts w:ascii="Times New Roman" w:eastAsiaTheme="minorEastAsia" w:hAnsi="Times New Roman" w:cs="Times New Roman"/>
          <w:sz w:val="24"/>
          <w:szCs w:val="24"/>
        </w:rPr>
        <w:lastRenderedPageBreak/>
        <w:drawing>
          <wp:anchor distT="0" distB="0" distL="114300" distR="114300" simplePos="0" relativeHeight="251686912" behindDoc="0" locked="0" layoutInCell="1" allowOverlap="1" wp14:anchorId="0BB4B8FD" wp14:editId="2E3B4E67">
            <wp:simplePos x="0" y="0"/>
            <wp:positionH relativeFrom="column">
              <wp:posOffset>206540</wp:posOffset>
            </wp:positionH>
            <wp:positionV relativeFrom="paragraph">
              <wp:posOffset>253669</wp:posOffset>
            </wp:positionV>
            <wp:extent cx="5943600" cy="3157220"/>
            <wp:effectExtent l="0" t="0" r="0" b="5080"/>
            <wp:wrapTopAndBottom/>
            <wp:docPr id="1818456524" name="Picture 1" descr="A screenshot of a computer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456524" name="Picture 1" descr="A screenshot of a computer&#10;&#10;Description automatically generated with low confidence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57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5A62">
        <w:rPr>
          <w:rFonts w:ascii="Times New Roman" w:eastAsiaTheme="minorEastAsia" w:hAnsi="Times New Roman" w:cs="Times New Roman"/>
          <w:sz w:val="24"/>
          <w:szCs w:val="24"/>
        </w:rPr>
        <w:t>Kết quả đáp ứng</w:t>
      </w:r>
    </w:p>
    <w:p w14:paraId="76267FFD" w14:textId="2C1482BF" w:rsidR="0035082C" w:rsidRPr="0035082C" w:rsidRDefault="0035082C" w:rsidP="0035082C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</w:p>
    <w:p w14:paraId="3616013C" w14:textId="7C238AB0" w:rsidR="009047C2" w:rsidRPr="002B373D" w:rsidRDefault="00465A62" w:rsidP="0097070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2B373D">
        <w:rPr>
          <w:rFonts w:ascii="Times New Roman" w:eastAsiaTheme="minorEastAsia" w:hAnsi="Times New Roman" w:cs="Times New Roman"/>
          <w:sz w:val="24"/>
          <w:szCs w:val="24"/>
        </w:rPr>
        <w:t xml:space="preserve">Nhận xét: Khi dùng hệ thống có bộ điều khiển phản hồi thì </w:t>
      </w:r>
      <w:r w:rsidR="002B373D">
        <w:rPr>
          <w:rFonts w:ascii="Times New Roman" w:eastAsiaTheme="minorEastAsia" w:hAnsi="Times New Roman" w:cs="Times New Roman"/>
          <w:sz w:val="24"/>
          <w:szCs w:val="24"/>
        </w:rPr>
        <w:t>gần như không có sự thay đổi lớn nào.</w:t>
      </w:r>
    </w:p>
    <w:sectPr w:rsidR="009047C2" w:rsidRPr="002B37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516919"/>
    <w:multiLevelType w:val="hybridMultilevel"/>
    <w:tmpl w:val="58E6D0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FE3520"/>
    <w:multiLevelType w:val="hybridMultilevel"/>
    <w:tmpl w:val="D9564A7C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01F73E8"/>
    <w:multiLevelType w:val="hybridMultilevel"/>
    <w:tmpl w:val="87821166"/>
    <w:lvl w:ilvl="0" w:tplc="D144C7E8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F94028"/>
    <w:multiLevelType w:val="hybridMultilevel"/>
    <w:tmpl w:val="137001D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4B77F5"/>
    <w:multiLevelType w:val="hybridMultilevel"/>
    <w:tmpl w:val="14345EDE"/>
    <w:lvl w:ilvl="0" w:tplc="A7D65C30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6DF7CB3"/>
    <w:multiLevelType w:val="hybridMultilevel"/>
    <w:tmpl w:val="D9564A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953A41"/>
    <w:multiLevelType w:val="multilevel"/>
    <w:tmpl w:val="0EEA8E1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6BC363D4"/>
    <w:multiLevelType w:val="hybridMultilevel"/>
    <w:tmpl w:val="0DB63BFC"/>
    <w:lvl w:ilvl="0" w:tplc="6B9A71E6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88D1E41"/>
    <w:multiLevelType w:val="hybridMultilevel"/>
    <w:tmpl w:val="FE1AD290"/>
    <w:lvl w:ilvl="0" w:tplc="CEE0075E"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DA91DCD"/>
    <w:multiLevelType w:val="hybridMultilevel"/>
    <w:tmpl w:val="0FB4EE7C"/>
    <w:lvl w:ilvl="0" w:tplc="FB884D90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593199009">
    <w:abstractNumId w:val="6"/>
  </w:num>
  <w:num w:numId="2" w16cid:durableId="1533569567">
    <w:abstractNumId w:val="2"/>
  </w:num>
  <w:num w:numId="3" w16cid:durableId="594897596">
    <w:abstractNumId w:val="5"/>
  </w:num>
  <w:num w:numId="4" w16cid:durableId="1151024333">
    <w:abstractNumId w:val="4"/>
  </w:num>
  <w:num w:numId="5" w16cid:durableId="1615357386">
    <w:abstractNumId w:val="7"/>
  </w:num>
  <w:num w:numId="6" w16cid:durableId="1445343588">
    <w:abstractNumId w:val="1"/>
  </w:num>
  <w:num w:numId="7" w16cid:durableId="285964766">
    <w:abstractNumId w:val="3"/>
  </w:num>
  <w:num w:numId="8" w16cid:durableId="1156192663">
    <w:abstractNumId w:val="9"/>
  </w:num>
  <w:num w:numId="9" w16cid:durableId="369187651">
    <w:abstractNumId w:val="0"/>
  </w:num>
  <w:num w:numId="10" w16cid:durableId="888614335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5128"/>
    <w:rsid w:val="00010B40"/>
    <w:rsid w:val="00020808"/>
    <w:rsid w:val="000362DA"/>
    <w:rsid w:val="00041836"/>
    <w:rsid w:val="000502B1"/>
    <w:rsid w:val="00051E3A"/>
    <w:rsid w:val="000634CA"/>
    <w:rsid w:val="0008261A"/>
    <w:rsid w:val="000902EC"/>
    <w:rsid w:val="000A1B20"/>
    <w:rsid w:val="000B7274"/>
    <w:rsid w:val="000C1322"/>
    <w:rsid w:val="000E7240"/>
    <w:rsid w:val="000E7C2F"/>
    <w:rsid w:val="00114F1A"/>
    <w:rsid w:val="001507AE"/>
    <w:rsid w:val="00151A88"/>
    <w:rsid w:val="0016352C"/>
    <w:rsid w:val="00177DA1"/>
    <w:rsid w:val="001958EF"/>
    <w:rsid w:val="001A1AC3"/>
    <w:rsid w:val="001A3286"/>
    <w:rsid w:val="001B0D46"/>
    <w:rsid w:val="001B507E"/>
    <w:rsid w:val="001B555D"/>
    <w:rsid w:val="001D2C13"/>
    <w:rsid w:val="001D5128"/>
    <w:rsid w:val="001D7C21"/>
    <w:rsid w:val="001E4967"/>
    <w:rsid w:val="001F5363"/>
    <w:rsid w:val="00203E8B"/>
    <w:rsid w:val="00216086"/>
    <w:rsid w:val="00220D74"/>
    <w:rsid w:val="00241CE3"/>
    <w:rsid w:val="00251B62"/>
    <w:rsid w:val="00275647"/>
    <w:rsid w:val="00285C26"/>
    <w:rsid w:val="002A40B5"/>
    <w:rsid w:val="002B3354"/>
    <w:rsid w:val="002B373D"/>
    <w:rsid w:val="002E62E1"/>
    <w:rsid w:val="00303010"/>
    <w:rsid w:val="003070D5"/>
    <w:rsid w:val="00322EA3"/>
    <w:rsid w:val="00332CE6"/>
    <w:rsid w:val="00337D4C"/>
    <w:rsid w:val="0035082C"/>
    <w:rsid w:val="003A1101"/>
    <w:rsid w:val="003A6182"/>
    <w:rsid w:val="003C643E"/>
    <w:rsid w:val="003C7774"/>
    <w:rsid w:val="003D51A0"/>
    <w:rsid w:val="003E5A83"/>
    <w:rsid w:val="00406DDC"/>
    <w:rsid w:val="00416919"/>
    <w:rsid w:val="00426C65"/>
    <w:rsid w:val="0043231F"/>
    <w:rsid w:val="00454821"/>
    <w:rsid w:val="004603D6"/>
    <w:rsid w:val="00465A62"/>
    <w:rsid w:val="0049518C"/>
    <w:rsid w:val="004E1FFD"/>
    <w:rsid w:val="00512CA4"/>
    <w:rsid w:val="00513BE2"/>
    <w:rsid w:val="005145D6"/>
    <w:rsid w:val="00514D44"/>
    <w:rsid w:val="00545B42"/>
    <w:rsid w:val="005653C4"/>
    <w:rsid w:val="0057441E"/>
    <w:rsid w:val="005D083D"/>
    <w:rsid w:val="005D09A6"/>
    <w:rsid w:val="0062473D"/>
    <w:rsid w:val="00632347"/>
    <w:rsid w:val="00636327"/>
    <w:rsid w:val="0066134C"/>
    <w:rsid w:val="00686989"/>
    <w:rsid w:val="006C4D5B"/>
    <w:rsid w:val="006F2FB0"/>
    <w:rsid w:val="006F43E9"/>
    <w:rsid w:val="006F5B33"/>
    <w:rsid w:val="00706627"/>
    <w:rsid w:val="00713C71"/>
    <w:rsid w:val="007149CA"/>
    <w:rsid w:val="00716A82"/>
    <w:rsid w:val="00725975"/>
    <w:rsid w:val="00726485"/>
    <w:rsid w:val="00731BAA"/>
    <w:rsid w:val="00733074"/>
    <w:rsid w:val="00737C39"/>
    <w:rsid w:val="00762097"/>
    <w:rsid w:val="0077177C"/>
    <w:rsid w:val="00784E2A"/>
    <w:rsid w:val="007C145D"/>
    <w:rsid w:val="007D7992"/>
    <w:rsid w:val="007E0CE4"/>
    <w:rsid w:val="007E761A"/>
    <w:rsid w:val="007F2FED"/>
    <w:rsid w:val="00837A66"/>
    <w:rsid w:val="00856A62"/>
    <w:rsid w:val="00862C7B"/>
    <w:rsid w:val="00863BEC"/>
    <w:rsid w:val="008718E1"/>
    <w:rsid w:val="008776CA"/>
    <w:rsid w:val="008A02C1"/>
    <w:rsid w:val="008A70AB"/>
    <w:rsid w:val="008B0EE6"/>
    <w:rsid w:val="008D5164"/>
    <w:rsid w:val="008E18CE"/>
    <w:rsid w:val="009047C2"/>
    <w:rsid w:val="00906616"/>
    <w:rsid w:val="00910066"/>
    <w:rsid w:val="00913EA8"/>
    <w:rsid w:val="009206DC"/>
    <w:rsid w:val="00920BB4"/>
    <w:rsid w:val="00920D48"/>
    <w:rsid w:val="0092764D"/>
    <w:rsid w:val="00936B4E"/>
    <w:rsid w:val="00950E05"/>
    <w:rsid w:val="009536CA"/>
    <w:rsid w:val="00964ED4"/>
    <w:rsid w:val="00966E0A"/>
    <w:rsid w:val="0099116F"/>
    <w:rsid w:val="009B4F5E"/>
    <w:rsid w:val="009F356A"/>
    <w:rsid w:val="00A0141A"/>
    <w:rsid w:val="00A208A3"/>
    <w:rsid w:val="00AA1982"/>
    <w:rsid w:val="00AD2D84"/>
    <w:rsid w:val="00AF282C"/>
    <w:rsid w:val="00B03EAA"/>
    <w:rsid w:val="00B06B51"/>
    <w:rsid w:val="00B47061"/>
    <w:rsid w:val="00B84468"/>
    <w:rsid w:val="00BA48DD"/>
    <w:rsid w:val="00BD45D6"/>
    <w:rsid w:val="00C040D1"/>
    <w:rsid w:val="00C0527C"/>
    <w:rsid w:val="00C139B1"/>
    <w:rsid w:val="00C2730A"/>
    <w:rsid w:val="00C30EDD"/>
    <w:rsid w:val="00C46811"/>
    <w:rsid w:val="00C54847"/>
    <w:rsid w:val="00CF46D7"/>
    <w:rsid w:val="00D14DA0"/>
    <w:rsid w:val="00D475A1"/>
    <w:rsid w:val="00D65A82"/>
    <w:rsid w:val="00D86C30"/>
    <w:rsid w:val="00D931F3"/>
    <w:rsid w:val="00D94DCB"/>
    <w:rsid w:val="00D96238"/>
    <w:rsid w:val="00DB1E40"/>
    <w:rsid w:val="00DC7093"/>
    <w:rsid w:val="00DC7EE9"/>
    <w:rsid w:val="00DF2601"/>
    <w:rsid w:val="00E1722A"/>
    <w:rsid w:val="00E37BEC"/>
    <w:rsid w:val="00E61672"/>
    <w:rsid w:val="00E76D84"/>
    <w:rsid w:val="00E93C0F"/>
    <w:rsid w:val="00EB67C7"/>
    <w:rsid w:val="00EC3321"/>
    <w:rsid w:val="00F0233F"/>
    <w:rsid w:val="00F0289A"/>
    <w:rsid w:val="00F07B62"/>
    <w:rsid w:val="00FC26E4"/>
    <w:rsid w:val="00FC5B0A"/>
    <w:rsid w:val="00FD223D"/>
    <w:rsid w:val="00FD6A9E"/>
    <w:rsid w:val="00FF1CEF"/>
    <w:rsid w:val="00FF7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84CBF9"/>
  <w15:chartTrackingRefBased/>
  <w15:docId w15:val="{E3B93AE6-34EC-48EC-975E-CB174E5E4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A1101"/>
    <w:rPr>
      <w:color w:val="808080"/>
    </w:rPr>
  </w:style>
  <w:style w:type="paragraph" w:styleId="ListParagraph">
    <w:name w:val="List Paragraph"/>
    <w:basedOn w:val="Normal"/>
    <w:uiPriority w:val="34"/>
    <w:qFormat/>
    <w:rsid w:val="00BA48DD"/>
    <w:pPr>
      <w:ind w:left="720"/>
      <w:contextualSpacing/>
    </w:pPr>
  </w:style>
  <w:style w:type="table" w:styleId="TableGrid">
    <w:name w:val="Table Grid"/>
    <w:basedOn w:val="TableNormal"/>
    <w:uiPriority w:val="39"/>
    <w:rsid w:val="00337D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1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007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85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88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8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99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39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336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9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5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9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9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827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66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4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14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8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91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9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4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83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5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9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6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7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0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25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2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38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14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66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8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44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93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6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1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1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5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61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88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8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15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15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072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12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884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027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41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9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265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62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80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1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99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02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4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3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2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5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0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9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4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7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53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75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4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23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3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78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92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0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63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84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55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2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383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68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16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72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0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57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24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7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15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8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4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5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86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72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24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2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06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47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4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7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15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0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00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6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03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0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1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3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74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8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29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8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6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09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312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245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9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52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00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4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63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92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0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6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23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86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32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4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7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1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19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6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61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74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23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25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8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8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752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63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7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12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9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8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15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20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52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55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88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25.png"/><Relationship Id="rId21" Type="http://schemas.openxmlformats.org/officeDocument/2006/relationships/image" Target="media/image15.wmf"/><Relationship Id="rId34" Type="http://schemas.openxmlformats.org/officeDocument/2006/relationships/oleObject" Target="embeddings/oleObject9.bin"/><Relationship Id="rId42" Type="http://schemas.openxmlformats.org/officeDocument/2006/relationships/image" Target="media/image28.png"/><Relationship Id="rId47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" Type="http://schemas.openxmlformats.org/officeDocument/2006/relationships/image" Target="media/image1.tiff"/><Relationship Id="rId15" Type="http://schemas.openxmlformats.org/officeDocument/2006/relationships/image" Target="media/image11.png"/><Relationship Id="rId23" Type="http://schemas.openxmlformats.org/officeDocument/2006/relationships/image" Target="media/image16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image" Target="media/image6.png"/><Relationship Id="rId19" Type="http://schemas.openxmlformats.org/officeDocument/2006/relationships/image" Target="media/image14.wmf"/><Relationship Id="rId31" Type="http://schemas.openxmlformats.org/officeDocument/2006/relationships/image" Target="media/image20.wmf"/><Relationship Id="rId44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3.bin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43" Type="http://schemas.openxmlformats.org/officeDocument/2006/relationships/image" Target="media/image29.png"/><Relationship Id="rId48" Type="http://schemas.openxmlformats.org/officeDocument/2006/relationships/theme" Target="theme/theme1.xml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wmf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20" Type="http://schemas.openxmlformats.org/officeDocument/2006/relationships/oleObject" Target="embeddings/oleObject2.bin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6</TotalTime>
  <Pages>13</Pages>
  <Words>1030</Words>
  <Characters>587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ảo Tín Đào</dc:creator>
  <cp:keywords/>
  <dc:description/>
  <cp:lastModifiedBy>Bảo Tín Đào</cp:lastModifiedBy>
  <cp:revision>147</cp:revision>
  <dcterms:created xsi:type="dcterms:W3CDTF">2023-06-01T13:51:00Z</dcterms:created>
  <dcterms:modified xsi:type="dcterms:W3CDTF">2023-06-12T10:10:00Z</dcterms:modified>
</cp:coreProperties>
</file>